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113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s/slide120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129.xml" ContentType="application/vnd.openxmlformats-officedocument.presentationml.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slides/slide125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s/slide119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108.xml" ContentType="application/vnd.openxmlformats-officedocument.presentationml.slide+xml"/>
  <Override PartName="/ppt/slides/slide117.xml" ContentType="application/vnd.openxmlformats-officedocument.presentationml.slide+xml"/>
  <Override PartName="/ppt/slides/slide126.xml" ContentType="application/vnd.openxmlformats-officedocument.presentationml.slide+xml"/>
  <Override PartName="/ppt/slides/slide128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ppt/slides/slide115.xml" ContentType="application/vnd.openxmlformats-officedocument.presentationml.slide+xml"/>
  <Override PartName="/ppt/slides/slide124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</p:sldMasterIdLst>
  <p:notesMasterIdLst>
    <p:notesMasterId r:id="rId132"/>
  </p:notesMasterIdLst>
  <p:handoutMasterIdLst>
    <p:handoutMasterId r:id="rId133"/>
  </p:handoutMasterIdLst>
  <p:sldIdLst>
    <p:sldId id="520" r:id="rId2"/>
    <p:sldId id="382" r:id="rId3"/>
    <p:sldId id="383" r:id="rId4"/>
    <p:sldId id="384" r:id="rId5"/>
    <p:sldId id="386" r:id="rId6"/>
    <p:sldId id="385" r:id="rId7"/>
    <p:sldId id="387" r:id="rId8"/>
    <p:sldId id="388" r:id="rId9"/>
    <p:sldId id="389" r:id="rId10"/>
    <p:sldId id="409" r:id="rId11"/>
    <p:sldId id="410" r:id="rId12"/>
    <p:sldId id="390" r:id="rId13"/>
    <p:sldId id="391" r:id="rId14"/>
    <p:sldId id="392" r:id="rId15"/>
    <p:sldId id="393" r:id="rId16"/>
    <p:sldId id="411" r:id="rId17"/>
    <p:sldId id="394" r:id="rId18"/>
    <p:sldId id="395" r:id="rId19"/>
    <p:sldId id="396" r:id="rId20"/>
    <p:sldId id="397" r:id="rId21"/>
    <p:sldId id="398" r:id="rId22"/>
    <p:sldId id="399" r:id="rId23"/>
    <p:sldId id="412" r:id="rId24"/>
    <p:sldId id="413" r:id="rId25"/>
    <p:sldId id="414" r:id="rId26"/>
    <p:sldId id="415" r:id="rId27"/>
    <p:sldId id="416" r:id="rId28"/>
    <p:sldId id="417" r:id="rId29"/>
    <p:sldId id="418" r:id="rId30"/>
    <p:sldId id="522" r:id="rId31"/>
    <p:sldId id="364" r:id="rId32"/>
    <p:sldId id="365" r:id="rId33"/>
    <p:sldId id="366" r:id="rId34"/>
    <p:sldId id="371" r:id="rId35"/>
    <p:sldId id="372" r:id="rId36"/>
    <p:sldId id="380" r:id="rId37"/>
    <p:sldId id="373" r:id="rId38"/>
    <p:sldId id="374" r:id="rId39"/>
    <p:sldId id="376" r:id="rId40"/>
    <p:sldId id="375" r:id="rId41"/>
    <p:sldId id="378" r:id="rId42"/>
    <p:sldId id="379" r:id="rId43"/>
    <p:sldId id="419" r:id="rId44"/>
    <p:sldId id="519" r:id="rId45"/>
    <p:sldId id="420" r:id="rId46"/>
    <p:sldId id="421" r:id="rId47"/>
    <p:sldId id="423" r:id="rId48"/>
    <p:sldId id="424" r:id="rId49"/>
    <p:sldId id="425" r:id="rId50"/>
    <p:sldId id="426" r:id="rId51"/>
    <p:sldId id="427" r:id="rId52"/>
    <p:sldId id="428" r:id="rId53"/>
    <p:sldId id="429" r:id="rId54"/>
    <p:sldId id="430" r:id="rId55"/>
    <p:sldId id="431" r:id="rId56"/>
    <p:sldId id="432" r:id="rId57"/>
    <p:sldId id="433" r:id="rId58"/>
    <p:sldId id="434" r:id="rId59"/>
    <p:sldId id="435" r:id="rId60"/>
    <p:sldId id="436" r:id="rId61"/>
    <p:sldId id="437" r:id="rId62"/>
    <p:sldId id="438" r:id="rId63"/>
    <p:sldId id="439" r:id="rId64"/>
    <p:sldId id="440" r:id="rId65"/>
    <p:sldId id="518" r:id="rId66"/>
    <p:sldId id="441" r:id="rId67"/>
    <p:sldId id="442" r:id="rId68"/>
    <p:sldId id="443" r:id="rId69"/>
    <p:sldId id="445" r:id="rId70"/>
    <p:sldId id="446" r:id="rId71"/>
    <p:sldId id="447" r:id="rId72"/>
    <p:sldId id="448" r:id="rId73"/>
    <p:sldId id="449" r:id="rId74"/>
    <p:sldId id="450" r:id="rId75"/>
    <p:sldId id="451" r:id="rId76"/>
    <p:sldId id="452" r:id="rId77"/>
    <p:sldId id="453" r:id="rId78"/>
    <p:sldId id="454" r:id="rId79"/>
    <p:sldId id="455" r:id="rId80"/>
    <p:sldId id="456" r:id="rId81"/>
    <p:sldId id="457" r:id="rId82"/>
    <p:sldId id="458" r:id="rId83"/>
    <p:sldId id="459" r:id="rId84"/>
    <p:sldId id="460" r:id="rId85"/>
    <p:sldId id="461" r:id="rId86"/>
    <p:sldId id="462" r:id="rId87"/>
    <p:sldId id="463" r:id="rId88"/>
    <p:sldId id="464" r:id="rId89"/>
    <p:sldId id="465" r:id="rId90"/>
    <p:sldId id="466" r:id="rId91"/>
    <p:sldId id="467" r:id="rId92"/>
    <p:sldId id="468" r:id="rId93"/>
    <p:sldId id="469" r:id="rId94"/>
    <p:sldId id="470" r:id="rId95"/>
    <p:sldId id="517" r:id="rId96"/>
    <p:sldId id="478" r:id="rId97"/>
    <p:sldId id="479" r:id="rId98"/>
    <p:sldId id="480" r:id="rId99"/>
    <p:sldId id="481" r:id="rId100"/>
    <p:sldId id="482" r:id="rId101"/>
    <p:sldId id="483" r:id="rId102"/>
    <p:sldId id="485" r:id="rId103"/>
    <p:sldId id="484" r:id="rId104"/>
    <p:sldId id="486" r:id="rId105"/>
    <p:sldId id="487" r:id="rId106"/>
    <p:sldId id="489" r:id="rId107"/>
    <p:sldId id="490" r:id="rId108"/>
    <p:sldId id="491" r:id="rId109"/>
    <p:sldId id="492" r:id="rId110"/>
    <p:sldId id="493" r:id="rId111"/>
    <p:sldId id="494" r:id="rId112"/>
    <p:sldId id="495" r:id="rId113"/>
    <p:sldId id="496" r:id="rId114"/>
    <p:sldId id="497" r:id="rId115"/>
    <p:sldId id="498" r:id="rId116"/>
    <p:sldId id="499" r:id="rId117"/>
    <p:sldId id="500" r:id="rId118"/>
    <p:sldId id="501" r:id="rId119"/>
    <p:sldId id="502" r:id="rId120"/>
    <p:sldId id="504" r:id="rId121"/>
    <p:sldId id="503" r:id="rId122"/>
    <p:sldId id="505" r:id="rId123"/>
    <p:sldId id="506" r:id="rId124"/>
    <p:sldId id="507" r:id="rId125"/>
    <p:sldId id="508" r:id="rId126"/>
    <p:sldId id="513" r:id="rId127"/>
    <p:sldId id="515" r:id="rId128"/>
    <p:sldId id="516" r:id="rId129"/>
    <p:sldId id="514" r:id="rId130"/>
    <p:sldId id="523" r:id="rId131"/>
  </p:sldIdLst>
  <p:sldSz cx="9144000" cy="6858000" type="screen4x3"/>
  <p:notesSz cx="9942513" cy="6761163"/>
  <p:custDataLst>
    <p:tags r:id="rId13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99FF33"/>
    <a:srgbClr val="990033"/>
    <a:srgbClr val="0070C0"/>
    <a:srgbClr val="4F81BD"/>
    <a:srgbClr val="00FFFF"/>
    <a:srgbClr val="FFCC33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319" autoAdjust="0"/>
    <p:restoredTop sz="86323" autoAdjust="0"/>
  </p:normalViewPr>
  <p:slideViewPr>
    <p:cSldViewPr snapToGrid="0">
      <p:cViewPr>
        <p:scale>
          <a:sx n="60" d="100"/>
          <a:sy n="60" d="100"/>
        </p:scale>
        <p:origin x="-1638" y="-49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0" d="100"/>
          <a:sy n="80" d="100"/>
        </p:scale>
        <p:origin x="-1974" y="-78"/>
      </p:cViewPr>
      <p:guideLst>
        <p:guide orient="horz" pos="2130"/>
        <p:guide pos="3132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handoutMaster" Target="handoutMasters/handoutMaster1.xml"/><Relationship Id="rId138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134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E" dirty="0">
              <a:latin typeface="Century Gothic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37B9C0-DDD6-4B7E-AD23-D87F08D4B54E}" type="datetimeFigureOut">
              <a:rPr lang="en-IE" smtClean="0">
                <a:latin typeface="Century Gothic" pitchFamily="34" charset="0"/>
              </a:rPr>
              <a:pPr/>
              <a:t>08/02/2012</a:t>
            </a:fld>
            <a:endParaRPr lang="en-IE" dirty="0">
              <a:latin typeface="Century Gothic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E" dirty="0">
              <a:latin typeface="Century Gothic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BD6F57-A5A0-4104-9EBE-E00696C58BC2}" type="slidenum">
              <a:rPr lang="en-IE" smtClean="0">
                <a:latin typeface="Century Gothic" pitchFamily="34" charset="0"/>
              </a:rPr>
              <a:pPr/>
              <a:t>‹#›</a:t>
            </a:fld>
            <a:endParaRPr lang="en-IE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393775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Century Gothic" pitchFamily="34" charset="0"/>
              </a:defRPr>
            </a:lvl1pPr>
          </a:lstStyle>
          <a:p>
            <a:endParaRPr lang="en-IE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631790" y="0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Century Gothic" pitchFamily="34" charset="0"/>
              </a:defRPr>
            </a:lvl1pPr>
          </a:lstStyle>
          <a:p>
            <a:fld id="{EDC073D9-6E53-48AA-BD0E-F7D7A0857B06}" type="datetimeFigureOut">
              <a:rPr lang="en-IE" smtClean="0"/>
              <a:pPr/>
              <a:t>08/02/2012</a:t>
            </a:fld>
            <a:endParaRPr lang="en-IE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81363" y="508000"/>
            <a:ext cx="3379787" cy="2533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E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94252" y="3211553"/>
            <a:ext cx="7954010" cy="30425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IE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Century Gothic" pitchFamily="34" charset="0"/>
              </a:defRPr>
            </a:lvl1pPr>
          </a:lstStyle>
          <a:p>
            <a:endParaRPr lang="en-IE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631790" y="6421932"/>
            <a:ext cx="4308422" cy="33805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Century Gothic" pitchFamily="34" charset="0"/>
              </a:defRPr>
            </a:lvl1pPr>
          </a:lstStyle>
          <a:p>
            <a:fld id="{5F1F5AF0-F34B-4B2B-A1CB-D990850B7E29}" type="slidenum">
              <a:rPr lang="en-IE" smtClean="0"/>
              <a:pPr/>
              <a:t>‹#›</a:t>
            </a:fld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90574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Century Gothic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Century Gothic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Century Gothic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Century Gothic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Century Gothic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14</a:t>
            </a:fld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4921115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/>
              <a:pPr/>
              <a:t>31</a:t>
            </a:fld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41159395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/>
              <a:pPr/>
              <a:t>08/02/2012</a:t>
            </a:fld>
            <a:endParaRPr lang="en-I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9" name="Rectangle 8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7712714" y="3136658"/>
            <a:ext cx="910224" cy="2075688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45483" y="3055621"/>
            <a:ext cx="6947845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826" y="4625268"/>
            <a:ext cx="762000" cy="4572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541822" y="4559276"/>
            <a:ext cx="6755166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538971" y="3139440"/>
            <a:ext cx="6760868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/>
              <a:pPr/>
              <a:t>08/02/2012</a:t>
            </a:fld>
            <a:endParaRPr lang="en-I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228600"/>
            <a:ext cx="1859280" cy="6122634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5" y="351409"/>
            <a:ext cx="1672235" cy="587701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/>
              <a:pPr/>
              <a:t>08/02/2012</a:t>
            </a:fld>
            <a:endParaRPr lang="en-I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/>
              <a:pPr/>
              <a:t>08/02/2012</a:t>
            </a:fld>
            <a:endParaRPr lang="en-I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/>
              <a:pPr/>
              <a:t>08/02/2012</a:t>
            </a:fld>
            <a:endParaRPr lang="en-IE" dirty="0"/>
          </a:p>
        </p:txBody>
      </p:sp>
      <p:sp>
        <p:nvSpPr>
          <p:cNvPr id="13" name="Rectangle 12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67656" y="3048000"/>
            <a:ext cx="8033800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5496" y="4541520"/>
            <a:ext cx="7818120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5757" y="3124200"/>
            <a:ext cx="7817599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/>
              <a:pPr/>
              <a:t>08/02/2012</a:t>
            </a:fld>
            <a:endParaRPr lang="en-IE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/>
              <a:pPr/>
              <a:t>08/02/2012</a:t>
            </a:fld>
            <a:endParaRPr lang="en-IE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/>
              <a:pPr/>
              <a:t>08/02/2012</a:t>
            </a:fld>
            <a:endParaRPr lang="en-I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 useBgFill="1">
        <p:nvSpPr>
          <p:cNvPr id="11" name="Rounded Rectangle 10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/>
              <a:pPr/>
              <a:t>08/02/2012</a:t>
            </a:fld>
            <a:endParaRPr lang="en-I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 useBgFill="1">
        <p:nvSpPr>
          <p:cNvPr id="12" name="Rounded Rectangle 11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/>
              <a:pPr/>
              <a:t>08/02/2012</a:t>
            </a:fld>
            <a:endParaRPr lang="en-IE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  <p:sp>
        <p:nvSpPr>
          <p:cNvPr id="8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76690" y="1642472"/>
            <a:ext cx="2483254" cy="3234328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>
            <a:normAutofit/>
          </a:bodyPr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 useBgFill="1">
        <p:nvSpPr>
          <p:cNvPr id="9" name="Rounded Rectangle 8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/>
              <a:pPr/>
              <a:t>08/02/2012</a:t>
            </a:fld>
            <a:endParaRPr lang="en-IE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  <p:sp>
        <p:nvSpPr>
          <p:cNvPr id="10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61999" y="5029200"/>
            <a:ext cx="7600765" cy="1202924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13" name="Rectangle 12"/>
          <p:cNvSpPr/>
          <p:nvPr/>
        </p:nvSpPr>
        <p:spPr>
          <a:xfrm>
            <a:off x="914400" y="5638800"/>
            <a:ext cx="7328514" cy="451696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05589" y="5074920"/>
            <a:ext cx="7946136" cy="109728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="ctr"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 useBgFill="1">
        <p:nvSpPr>
          <p:cNvPr id="7" name="Rounded Rectangle 6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82296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B93E3AA2-FC4A-4421-ADF4-27C268264625}" type="datetimeFigureOut">
              <a:rPr lang="en-IE" smtClean="0"/>
              <a:pPr/>
              <a:t>08/02/2012</a:t>
            </a:fld>
            <a:endParaRPr lang="en-I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I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79F11AE-FEA8-4E86-BAC6-BA1A6295265B}" type="slidenum">
              <a:rPr lang="en-IE" smtClean="0"/>
              <a:pPr/>
              <a:t>‹#›</a:t>
            </a:fld>
            <a:endParaRPr lang="en-IE" dirty="0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500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96.xml"/><Relationship Id="rId3" Type="http://schemas.openxmlformats.org/officeDocument/2006/relationships/audio" Target="../media/audio1.wav"/><Relationship Id="rId7" Type="http://schemas.openxmlformats.org/officeDocument/2006/relationships/slide" Target="slide66.xml"/><Relationship Id="rId2" Type="http://schemas.openxmlformats.org/officeDocument/2006/relationships/slide" Target="slide12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5.xml"/><Relationship Id="rId5" Type="http://schemas.openxmlformats.org/officeDocument/2006/relationships/slide" Target="slide31.xml"/><Relationship Id="rId10" Type="http://schemas.openxmlformats.org/officeDocument/2006/relationships/image" Target="../media/image2.jpeg"/><Relationship Id="rId4" Type="http://schemas.openxmlformats.org/officeDocument/2006/relationships/slide" Target="slide2.xml"/><Relationship Id="rId9" Type="http://schemas.openxmlformats.org/officeDocument/2006/relationships/hyperlink" Target="miscellaneous/stats%20with%20calculators/casio%20colour.ppsx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5.png"/><Relationship Id="rId5" Type="http://schemas.openxmlformats.org/officeDocument/2006/relationships/oleObject" Target="../embeddings/oleObject3.bin"/><Relationship Id="rId4" Type="http://schemas.openxmlformats.org/officeDocument/2006/relationships/audio" Target="../media/audio1.wav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slide" Target="slide96.xml"/><Relationship Id="rId3" Type="http://schemas.openxmlformats.org/officeDocument/2006/relationships/audio" Target="../media/audio1.wav"/><Relationship Id="rId7" Type="http://schemas.openxmlformats.org/officeDocument/2006/relationships/slide" Target="slide66.xml"/><Relationship Id="rId2" Type="http://schemas.openxmlformats.org/officeDocument/2006/relationships/slide" Target="slide12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5.xml"/><Relationship Id="rId5" Type="http://schemas.openxmlformats.org/officeDocument/2006/relationships/slide" Target="slide31.xml"/><Relationship Id="rId10" Type="http://schemas.openxmlformats.org/officeDocument/2006/relationships/image" Target="../media/image2.jpeg"/><Relationship Id="rId4" Type="http://schemas.openxmlformats.org/officeDocument/2006/relationships/slide" Target="slide2.xml"/><Relationship Id="rId9" Type="http://schemas.openxmlformats.org/officeDocument/2006/relationships/hyperlink" Target="miscellaneous/stats%20with%20calculators/casio%20colour.ppsx" TargetMode="Externa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audio" Target="../media/audio1.wav"/><Relationship Id="rId7" Type="http://schemas.openxmlformats.org/officeDocument/2006/relationships/image" Target="../media/image102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slide" Target="slide96.xml"/><Relationship Id="rId3" Type="http://schemas.openxmlformats.org/officeDocument/2006/relationships/audio" Target="../media/audio1.wav"/><Relationship Id="rId7" Type="http://schemas.openxmlformats.org/officeDocument/2006/relationships/slide" Target="slide66.xml"/><Relationship Id="rId2" Type="http://schemas.openxmlformats.org/officeDocument/2006/relationships/slide" Target="slide12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5.xml"/><Relationship Id="rId5" Type="http://schemas.openxmlformats.org/officeDocument/2006/relationships/slide" Target="slide31.xml"/><Relationship Id="rId10" Type="http://schemas.openxmlformats.org/officeDocument/2006/relationships/image" Target="../media/image2.jpeg"/><Relationship Id="rId4" Type="http://schemas.openxmlformats.org/officeDocument/2006/relationships/slide" Target="slide2.xml"/><Relationship Id="rId9" Type="http://schemas.openxmlformats.org/officeDocument/2006/relationships/hyperlink" Target="miscellaneous/stats%20with%20calculators/casio%20colour.ppsx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" Target="slide96.xml"/><Relationship Id="rId3" Type="http://schemas.openxmlformats.org/officeDocument/2006/relationships/audio" Target="../media/audio1.wav"/><Relationship Id="rId7" Type="http://schemas.openxmlformats.org/officeDocument/2006/relationships/slide" Target="slide66.xml"/><Relationship Id="rId2" Type="http://schemas.openxmlformats.org/officeDocument/2006/relationships/slide" Target="slide12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5.xml"/><Relationship Id="rId5" Type="http://schemas.openxmlformats.org/officeDocument/2006/relationships/slide" Target="slide31.xml"/><Relationship Id="rId10" Type="http://schemas.openxmlformats.org/officeDocument/2006/relationships/image" Target="../media/image2.jpeg"/><Relationship Id="rId4" Type="http://schemas.openxmlformats.org/officeDocument/2006/relationships/slide" Target="slide2.xml"/><Relationship Id="rId9" Type="http://schemas.openxmlformats.org/officeDocument/2006/relationships/hyperlink" Target="miscellaneous/stats%20with%20calculators/casio%20colour.ppsx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slide" Target="slide96.xml"/><Relationship Id="rId3" Type="http://schemas.openxmlformats.org/officeDocument/2006/relationships/audio" Target="../media/audio1.wav"/><Relationship Id="rId7" Type="http://schemas.openxmlformats.org/officeDocument/2006/relationships/slide" Target="slide66.xml"/><Relationship Id="rId2" Type="http://schemas.openxmlformats.org/officeDocument/2006/relationships/slide" Target="slide12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5.xml"/><Relationship Id="rId5" Type="http://schemas.openxmlformats.org/officeDocument/2006/relationships/slide" Target="slide31.xml"/><Relationship Id="rId10" Type="http://schemas.openxmlformats.org/officeDocument/2006/relationships/image" Target="../media/image2.jpeg"/><Relationship Id="rId4" Type="http://schemas.openxmlformats.org/officeDocument/2006/relationships/slide" Target="slide2.xml"/><Relationship Id="rId9" Type="http://schemas.openxmlformats.org/officeDocument/2006/relationships/hyperlink" Target="miscellaneous/stats%20with%20calculators/casio%20colour.ppsx" TargetMode="Externa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4.png"/><Relationship Id="rId5" Type="http://schemas.openxmlformats.org/officeDocument/2006/relationships/oleObject" Target="../embeddings/oleObject1.bin"/><Relationship Id="rId4" Type="http://schemas.openxmlformats.org/officeDocument/2006/relationships/audio" Target="../media/audio1.wav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slide" Target="slide96.xml"/><Relationship Id="rId3" Type="http://schemas.openxmlformats.org/officeDocument/2006/relationships/audio" Target="../media/audio1.wav"/><Relationship Id="rId7" Type="http://schemas.openxmlformats.org/officeDocument/2006/relationships/slide" Target="slide66.xml"/><Relationship Id="rId2" Type="http://schemas.openxmlformats.org/officeDocument/2006/relationships/slide" Target="slide12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5.xml"/><Relationship Id="rId5" Type="http://schemas.openxmlformats.org/officeDocument/2006/relationships/slide" Target="slide31.xml"/><Relationship Id="rId10" Type="http://schemas.openxmlformats.org/officeDocument/2006/relationships/image" Target="../media/image2.jpeg"/><Relationship Id="rId4" Type="http://schemas.openxmlformats.org/officeDocument/2006/relationships/slide" Target="slide2.xml"/><Relationship Id="rId9" Type="http://schemas.openxmlformats.org/officeDocument/2006/relationships/hyperlink" Target="miscellaneous/stats%20with%20calculators/casio%20colour.ppsx" TargetMode="Externa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image" Target="../media/image76.png"/><Relationship Id="rId7" Type="http://schemas.openxmlformats.org/officeDocument/2006/relationships/image" Target="../media/image7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8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77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slide" Target="slide96.xml"/><Relationship Id="rId3" Type="http://schemas.openxmlformats.org/officeDocument/2006/relationships/audio" Target="../media/audio1.wav"/><Relationship Id="rId7" Type="http://schemas.openxmlformats.org/officeDocument/2006/relationships/slide" Target="slide66.xml"/><Relationship Id="rId2" Type="http://schemas.openxmlformats.org/officeDocument/2006/relationships/slide" Target="slide12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5.xml"/><Relationship Id="rId5" Type="http://schemas.openxmlformats.org/officeDocument/2006/relationships/slide" Target="slide31.xml"/><Relationship Id="rId10" Type="http://schemas.openxmlformats.org/officeDocument/2006/relationships/image" Target="../media/image2.jpeg"/><Relationship Id="rId4" Type="http://schemas.openxmlformats.org/officeDocument/2006/relationships/slide" Target="slide2.xml"/><Relationship Id="rId9" Type="http://schemas.openxmlformats.org/officeDocument/2006/relationships/hyperlink" Target="miscellaneous/stats%20with%20calculators/casio%20colour.ppsx" TargetMode="Externa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3405" y="362597"/>
            <a:ext cx="49239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u="sng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ing your calculator</a:t>
            </a:r>
            <a:endParaRPr lang="en-IE" sz="4000" u="sng" dirty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90650" y="898137"/>
            <a:ext cx="3966727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2" action="ppaction://hlinksldjump">
                  <a:snd r:embed="rId3" name="click.wav"/>
                </a:hlinkClick>
              </a:rPr>
              <a:t>Writing as a Product of Prime Factors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  <a:hlinkClick r:id="rId4" action="ppaction://hlinksldjump">
                <a:snd r:embed="rId3" name="click.wav"/>
              </a:hlinkClick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4" action="ppaction://hlinksldjump">
                  <a:snd r:embed="rId3" name="click.wav"/>
                </a:hlinkClick>
              </a:rPr>
              <a:t>Using  Ran#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5" action="ppaction://hlinksldjump">
                  <a:snd r:embed="rId3" name="click.wav"/>
                </a:hlinkClick>
              </a:rPr>
              <a:t>Using   Ranint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6" action="ppaction://hlinksldjump">
                  <a:snd r:embed="rId3" name="click.wav"/>
                </a:hlinkClick>
              </a:rPr>
              <a:t>Finding Standard Deviation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7" action="ppaction://hlinksldjump">
                  <a:snd r:embed="rId3" name="click.wav"/>
                </a:hlinkClick>
              </a:rPr>
              <a:t>Finding Correlation Coefficient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8" action="ppaction://hlinksldjump">
                  <a:snd r:embed="rId3" name="click.wav"/>
                </a:hlinkClick>
              </a:rPr>
              <a:t>Using a Frequency table</a:t>
            </a:r>
            <a:endParaRPr lang="en-IE" dirty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Oval 3">
            <a:hlinkClick r:id="rId4" action="ppaction://hlinksldjump">
              <a:snd r:embed="rId3" name="click.wav"/>
            </a:hlinkClick>
          </p:cNvPr>
          <p:cNvSpPr/>
          <p:nvPr/>
        </p:nvSpPr>
        <p:spPr>
          <a:xfrm>
            <a:off x="476250" y="20557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8" name="Oval 7">
            <a:hlinkClick r:id="rId5" action="ppaction://hlinksldjump">
              <a:snd r:embed="rId3" name="click.wav"/>
            </a:hlinkClick>
          </p:cNvPr>
          <p:cNvSpPr/>
          <p:nvPr/>
        </p:nvSpPr>
        <p:spPr>
          <a:xfrm>
            <a:off x="476250" y="28939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rId5" action="ppaction://hlinksldjump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9" name="Oval 8">
            <a:hlinkClick r:id="rId6" action="ppaction://hlinksldjump">
              <a:snd r:embed="rId3" name="click.wav"/>
            </a:hlinkClick>
          </p:cNvPr>
          <p:cNvSpPr/>
          <p:nvPr/>
        </p:nvSpPr>
        <p:spPr>
          <a:xfrm>
            <a:off x="457200" y="371305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10" name="Oval 9">
            <a:hlinkClick r:id="rId7" action="ppaction://hlinksldjump">
              <a:snd r:embed="rId3" name="click.wav"/>
            </a:hlinkClick>
          </p:cNvPr>
          <p:cNvSpPr/>
          <p:nvPr/>
        </p:nvSpPr>
        <p:spPr>
          <a:xfrm>
            <a:off x="476250" y="45322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5" name="Bevel 4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Oval 11">
            <a:hlinkClick r:id="rId8" action="ppaction://hlinksldjump">
              <a:snd r:embed="rId3" name="click.wav"/>
            </a:hlinkClick>
          </p:cNvPr>
          <p:cNvSpPr/>
          <p:nvPr/>
        </p:nvSpPr>
        <p:spPr>
          <a:xfrm>
            <a:off x="464874" y="5380648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13" name="Oval 12">
            <a:hlinkClick r:id="rId2" action="ppaction://hlinksldjump">
              <a:snd r:embed="rId3" name="click.wav"/>
            </a:hlinkClick>
          </p:cNvPr>
          <p:cNvSpPr/>
          <p:nvPr/>
        </p:nvSpPr>
        <p:spPr>
          <a:xfrm>
            <a:off x="478522" y="1225444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pic>
        <p:nvPicPr>
          <p:cNvPr id="16" name="Picture 2" descr="http://www.ryman.co.uk/Catalogue/Ryman/large/global/images/main/12/1201042077.jpg">
            <a:hlinkClick r:id="rId9" action="ppaction://hlinkpres?slideindex=1&amp;slidetitle="/>
          </p:cNvPr>
          <p:cNvPicPr>
            <a:picLocks noChangeAspect="1" noChangeArrowheads="1"/>
          </p:cNvPicPr>
          <p:nvPr/>
        </p:nvPicPr>
        <p:blipFill rotWithShape="1"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/>
        </p:blipFill>
        <p:spPr bwMode="auto">
          <a:xfrm>
            <a:off x="4896104" y="1684048"/>
            <a:ext cx="3902425" cy="3173183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57763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>
        <p14:ferris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76275"/>
            <a:ext cx="2762250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941394" y="557159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4" name="TextBox 3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Bevel 6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8" name="Bevel 7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9" name="Rounded Rectangle 8"/>
          <p:cNvSpPr/>
          <p:nvPr/>
        </p:nvSpPr>
        <p:spPr>
          <a:xfrm>
            <a:off x="6180083" y="1813034"/>
            <a:ext cx="2459092" cy="164749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</a:t>
            </a:r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 want a random number again</a:t>
            </a:r>
            <a:endParaRPr lang="en-IE" sz="2800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723669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 advTm="2000"/>
    </mc:Choice>
    <mc:Fallback>
      <p:transition spd="slow"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76275"/>
            <a:ext cx="2657475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6412801" y="1582442"/>
            <a:ext cx="2099677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really do agree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C</a:t>
            </a:r>
            <a:endParaRPr lang="en-IE" sz="24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5230922" y="43684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440898026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594613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5000"/>
    </mc:Choice>
    <mc:Fallback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58553" y="1582442"/>
            <a:ext cx="2808205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lculator in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witch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Frequency option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8500" y="688429"/>
            <a:ext cx="266700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3405792" y="260828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440898026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004689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76275"/>
            <a:ext cx="2762250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058553" y="1582442"/>
            <a:ext cx="2808205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lculator in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witch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Frequency option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30565576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942560" y="269329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41789099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5163" y="647700"/>
            <a:ext cx="273367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058553" y="1582442"/>
            <a:ext cx="2808205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lculator in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witch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Frequency option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36064570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4398608" y="2970232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4221334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52463"/>
            <a:ext cx="276225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78652214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4355706" y="5167522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3" name="Down Arrow 12"/>
          <p:cNvSpPr/>
          <p:nvPr/>
        </p:nvSpPr>
        <p:spPr>
          <a:xfrm rot="6054899">
            <a:off x="5219677" y="1116403"/>
            <a:ext cx="267846" cy="1851058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6058553" y="1582442"/>
            <a:ext cx="2808205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lculator in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witch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Frequency option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591885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0"/>
    </mc:Choice>
    <mc:Fallback>
      <p:transition spd="slow" advTm="2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6113" y="661988"/>
            <a:ext cx="2771775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009396760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3501945" y="5167522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3" name="Down Arrow 12"/>
          <p:cNvSpPr/>
          <p:nvPr/>
        </p:nvSpPr>
        <p:spPr>
          <a:xfrm rot="6054899">
            <a:off x="5219677" y="1116403"/>
            <a:ext cx="267846" cy="1851058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6058553" y="1582442"/>
            <a:ext cx="2808205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lculator in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witch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Frequency option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104961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6000"/>
    </mc:Choice>
    <mc:Fallback>
      <p:transition spd="slow" advTm="6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66167" y="1582442"/>
            <a:ext cx="2592953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calculat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od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8500" y="688429"/>
            <a:ext cx="266700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4926122" y="265837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3" name="TextBox 12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791141900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10968875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9925" y="695325"/>
            <a:ext cx="2724150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6166167" y="1582442"/>
            <a:ext cx="2592953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calculat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od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897422" y="514107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3" name="TextBox 12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791141900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41179534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219" y="1582442"/>
            <a:ext cx="2620846" cy="36933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only have 1 variabl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28975" y="709613"/>
            <a:ext cx="2686050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3440222" y="511361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791141900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22693478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6000"/>
    </mc:Choice>
    <mc:Fallback>
      <p:transition spd="slow" advTm="6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5637" y="614363"/>
            <a:ext cx="2752725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3440222" y="511361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056346904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02544" y="68240"/>
            <a:ext cx="5965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      145             155             165             175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57322" y="1582442"/>
            <a:ext cx="2410660" cy="22544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put in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id interval value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first row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</p:spTree>
    <p:extLst>
      <p:ext uri="{BB962C8B-B14F-4D97-AF65-F5344CB8AC3E}">
        <p14:creationId xmlns:p14="http://schemas.microsoft.com/office/powerpoint/2010/main" xmlns="" val="24140150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9000"/>
    </mc:Choice>
    <mc:Fallback>
      <p:transition spd="slow" advTm="9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9925" y="657225"/>
            <a:ext cx="2724150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5249972" y="552430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4" name="Rounded Rectangle 3"/>
          <p:cNvSpPr/>
          <p:nvPr/>
        </p:nvSpPr>
        <p:spPr>
          <a:xfrm>
            <a:off x="6180083" y="1261242"/>
            <a:ext cx="2459092" cy="216775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o keep generating a random 3 digit number between 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[0,1]</a:t>
            </a: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repeatedly press</a:t>
            </a:r>
          </a:p>
          <a:p>
            <a:pPr algn="ctr"/>
            <a:r>
              <a:rPr lang="en-IE" sz="2800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  <a:endParaRPr lang="en-IE" sz="2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9" name="Bevel 8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1186870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 advTm="2000"/>
    </mc:Choice>
    <mc:Fallback>
      <p:transition spd="slow"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5638" y="657225"/>
            <a:ext cx="2752725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284575" y="1582442"/>
            <a:ext cx="2356158" cy="223138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enter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id interval value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first row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103988319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02544" y="68240"/>
            <a:ext cx="5965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      145             155             165             175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355706" y="514099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40976702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6113" y="647700"/>
            <a:ext cx="277177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618306275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02544" y="68240"/>
            <a:ext cx="5965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      145             155             165             175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900105" y="476372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284572" y="1582442"/>
            <a:ext cx="2356159" cy="223138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enter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id interval value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first row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</p:spTree>
    <p:extLst>
      <p:ext uri="{BB962C8B-B14F-4D97-AF65-F5344CB8AC3E}">
        <p14:creationId xmlns:p14="http://schemas.microsoft.com/office/powerpoint/2010/main" xmlns="" val="21040433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1350" y="642938"/>
            <a:ext cx="2781300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618306275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02544" y="68240"/>
            <a:ext cx="5965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      145             155             165             175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268797" y="5542572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284573" y="1582442"/>
            <a:ext cx="2356158" cy="223138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enter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id interval value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first row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</p:spTree>
    <p:extLst>
      <p:ext uri="{BB962C8B-B14F-4D97-AF65-F5344CB8AC3E}">
        <p14:creationId xmlns:p14="http://schemas.microsoft.com/office/powerpoint/2010/main" xmlns="" val="21040433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0400" y="666750"/>
            <a:ext cx="2743200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618306275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02544" y="68240"/>
            <a:ext cx="5965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      145             155             165             175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380881" y="1582442"/>
            <a:ext cx="2163541" cy="223138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enter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id interval value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first row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</p:spTree>
    <p:extLst>
      <p:ext uri="{BB962C8B-B14F-4D97-AF65-F5344CB8AC3E}">
        <p14:creationId xmlns:p14="http://schemas.microsoft.com/office/powerpoint/2010/main" xmlns="" val="21040433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5638" y="657225"/>
            <a:ext cx="2752725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618306275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02544" y="68240"/>
            <a:ext cx="5965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      145             155             165             175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355706" y="306537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196926" y="1582442"/>
            <a:ext cx="2531462" cy="230832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e the curs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eys to ente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data from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second row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down arrow takes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ou to the top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column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040433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16000"/>
    </mc:Choice>
    <mc:Fallback>
      <p:transition spd="slow" advTm="16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61988"/>
            <a:ext cx="2762250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618306275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02544" y="68240"/>
            <a:ext cx="5965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      145             155             165             175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572000" y="282296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238603" y="1582442"/>
            <a:ext cx="2448107" cy="230832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e the curs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eys to ente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data from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second row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right arrow takes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ou to the top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next column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040433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4000"/>
    </mc:Choice>
    <mc:Fallback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52463"/>
            <a:ext cx="276225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618306275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02544" y="68240"/>
            <a:ext cx="5965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      145             155             165             175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913753" y="479093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4" name="Rectangle 13"/>
          <p:cNvSpPr/>
          <p:nvPr/>
        </p:nvSpPr>
        <p:spPr>
          <a:xfrm>
            <a:off x="6284574" y="1582442"/>
            <a:ext cx="2356158" cy="195438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enter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requencie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</p:spTree>
    <p:extLst>
      <p:ext uri="{BB962C8B-B14F-4D97-AF65-F5344CB8AC3E}">
        <p14:creationId xmlns:p14="http://schemas.microsoft.com/office/powerpoint/2010/main" xmlns="" val="21040433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5163" y="657225"/>
            <a:ext cx="2733675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924483378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02544" y="68240"/>
            <a:ext cx="5965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      145             155             165             175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268797" y="5519665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284574" y="1582442"/>
            <a:ext cx="2356158" cy="195438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enter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requencie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</p:spTree>
    <p:extLst>
      <p:ext uri="{BB962C8B-B14F-4D97-AF65-F5344CB8AC3E}">
        <p14:creationId xmlns:p14="http://schemas.microsoft.com/office/powerpoint/2010/main" xmlns="" val="898659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6113" y="652463"/>
            <a:ext cx="2771775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924483378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02544" y="68240"/>
            <a:ext cx="5965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      145             155             165             175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440222" y="439027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284574" y="1582442"/>
            <a:ext cx="2356158" cy="195438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enter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requencie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</p:spTree>
    <p:extLst>
      <p:ext uri="{BB962C8B-B14F-4D97-AF65-F5344CB8AC3E}">
        <p14:creationId xmlns:p14="http://schemas.microsoft.com/office/powerpoint/2010/main" xmlns="" val="898659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0400" y="657225"/>
            <a:ext cx="2743200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924483378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02544" y="68240"/>
            <a:ext cx="5965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      145             155             165             175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268797" y="433568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084167" y="1340768"/>
            <a:ext cx="2592289" cy="249299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finished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nputting the data. </a:t>
            </a:r>
          </a:p>
          <a:p>
            <a:pPr lvl="0"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ow need to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alyse the STATS</a:t>
            </a:r>
          </a:p>
          <a:p>
            <a:pPr lvl="0" algn="ctr"/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ress</a:t>
            </a:r>
          </a:p>
          <a:p>
            <a:pPr lvl="0" algn="ctr"/>
            <a:endParaRPr lang="en-IE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C</a:t>
            </a:r>
          </a:p>
        </p:txBody>
      </p:sp>
    </p:spTree>
    <p:extLst>
      <p:ext uri="{BB962C8B-B14F-4D97-AF65-F5344CB8AC3E}">
        <p14:creationId xmlns:p14="http://schemas.microsoft.com/office/powerpoint/2010/main" xmlns="" val="898659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30000"/>
    </mc:Choice>
    <mc:Fallback>
      <p:transition spd="slow" advTm="3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1350" y="647700"/>
            <a:ext cx="27813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5249972" y="552430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4" name="TextBox 3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Bevel 8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16342732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 advTm="1000"/>
    </mc:Choice>
    <mc:Fallback>
      <p:transition spd="slow" advClick="0"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Bevel 7">
            <a:hlinkClick r:id="" action="ppaction://hlinkshowjump?jump=firstslide">
              <a:snd r:embed="rId2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2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02544" y="68240"/>
            <a:ext cx="5965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      145             155             165             175</a:t>
            </a:r>
            <a:endParaRPr lang="en-IE" b="1" dirty="0">
              <a:solidFill>
                <a:srgbClr val="FF0000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24213" y="700088"/>
            <a:ext cx="2695575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Down Arrow 13"/>
          <p:cNvSpPr/>
          <p:nvPr/>
        </p:nvSpPr>
        <p:spPr>
          <a:xfrm rot="2901930">
            <a:off x="5366947" y="1255300"/>
            <a:ext cx="286329" cy="4597235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5" name="Rectangle 14"/>
          <p:cNvSpPr/>
          <p:nvPr/>
        </p:nvSpPr>
        <p:spPr>
          <a:xfrm>
            <a:off x="5909275" y="1582442"/>
            <a:ext cx="3106748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analys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TAT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inpu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399647" y="260866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880162761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898659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Bevel 7">
            <a:hlinkClick r:id="" action="ppaction://hlinkshowjump?jump=firstslide">
              <a:snd r:embed="rId2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2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02544" y="68240"/>
            <a:ext cx="5965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      145             155             165             175</a:t>
            </a:r>
            <a:endParaRPr lang="en-IE" b="1" dirty="0">
              <a:solidFill>
                <a:srgbClr val="FF0000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85800"/>
            <a:ext cx="2657475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ounded Rectangle 13"/>
          <p:cNvSpPr/>
          <p:nvPr/>
        </p:nvSpPr>
        <p:spPr>
          <a:xfrm>
            <a:off x="3440222" y="5126215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5" name="Down Arrow 14"/>
          <p:cNvSpPr/>
          <p:nvPr/>
        </p:nvSpPr>
        <p:spPr>
          <a:xfrm rot="2901930">
            <a:off x="5366947" y="1255300"/>
            <a:ext cx="286329" cy="4597235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6" name="Rectangle 15"/>
          <p:cNvSpPr/>
          <p:nvPr/>
        </p:nvSpPr>
        <p:spPr>
          <a:xfrm>
            <a:off x="5909276" y="1582442"/>
            <a:ext cx="3106748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analys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TAT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inpu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031522620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898659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Bevel 7">
            <a:hlinkClick r:id="" action="ppaction://hlinkshowjump?jump=firstslide">
              <a:snd r:embed="rId2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2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924483378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02544" y="68240"/>
            <a:ext cx="5965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      145             155             165             175</a:t>
            </a:r>
            <a:endParaRPr lang="en-IE" b="1" dirty="0">
              <a:solidFill>
                <a:srgbClr val="FF0000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62313" y="700088"/>
            <a:ext cx="2619375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ounded Rectangle 13"/>
          <p:cNvSpPr/>
          <p:nvPr/>
        </p:nvSpPr>
        <p:spPr>
          <a:xfrm>
            <a:off x="3501630" y="47303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5" name="Down Arrow 14"/>
          <p:cNvSpPr/>
          <p:nvPr/>
        </p:nvSpPr>
        <p:spPr>
          <a:xfrm rot="5244873" flipH="1">
            <a:off x="5984666" y="871200"/>
            <a:ext cx="266915" cy="1884149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6" name="Rectangle 15"/>
          <p:cNvSpPr/>
          <p:nvPr/>
        </p:nvSpPr>
        <p:spPr>
          <a:xfrm>
            <a:off x="6090828" y="1582442"/>
            <a:ext cx="2743636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use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AR</a:t>
            </a: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anc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98659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30000"/>
    </mc:Choice>
    <mc:Fallback>
      <p:transition spd="slow" advTm="3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52463"/>
            <a:ext cx="276225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Bevel 7">
            <a:hlinkClick r:id="" action="ppaction://hlinkshowjump?jump=firstslide">
              <a:snd r:embed="rId4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4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924483378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02544" y="68240"/>
            <a:ext cx="5965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      145             155             165             175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917902" y="5168202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Down Arrow 10"/>
          <p:cNvSpPr/>
          <p:nvPr/>
        </p:nvSpPr>
        <p:spPr>
          <a:xfrm rot="5705575" flipH="1">
            <a:off x="6460347" y="356350"/>
            <a:ext cx="251955" cy="2963897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4" name="Rectangle 13"/>
          <p:cNvSpPr/>
          <p:nvPr/>
        </p:nvSpPr>
        <p:spPr>
          <a:xfrm>
            <a:off x="6014641" y="1582441"/>
            <a:ext cx="2841419" cy="92333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o find the mean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38522573"/>
              </p:ext>
            </p:extLst>
          </p:nvPr>
        </p:nvGraphicFramePr>
        <p:xfrm>
          <a:off x="4781550" y="2378075"/>
          <a:ext cx="139700" cy="165100"/>
        </p:xfrm>
        <a:graphic>
          <a:graphicData uri="http://schemas.openxmlformats.org/presentationml/2006/ole">
            <p:oleObj spid="_x0000_s38935" name="Equation" r:id="rId5" imgW="139680" imgH="164880" progId="Equation.DSMT4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Rectangle 4"/>
              <p:cNvSpPr/>
              <p:nvPr/>
            </p:nvSpPr>
            <p:spPr>
              <a:xfrm>
                <a:off x="6999854" y="1753665"/>
                <a:ext cx="60194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IE" sz="4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IE" sz="4400" i="1"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IE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9854" y="1753665"/>
                <a:ext cx="601949" cy="769441"/>
              </a:xfrm>
              <a:prstGeom prst="rect">
                <a:avLst/>
              </a:prstGeom>
              <a:blipFill rotWithShape="1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898659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7000"/>
    </mc:Choice>
    <mc:Fallback>
      <p:transition spd="slow" advTm="7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5638" y="652463"/>
            <a:ext cx="2752725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7102393" y="1582442"/>
            <a:ext cx="720518" cy="113877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32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  <a:endParaRPr lang="en-IE" sz="32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924483378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02544" y="68240"/>
            <a:ext cx="5965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      145             155             165             175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268797" y="554696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898659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76588" y="666750"/>
            <a:ext cx="2790825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333179" y="1582442"/>
            <a:ext cx="2258952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mean height of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ur class is 154cm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924483378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502544" y="68240"/>
            <a:ext cx="5965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      145             155             165             175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440222" y="511361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898659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3405" y="362597"/>
            <a:ext cx="49239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u="sng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ing your calculator</a:t>
            </a:r>
            <a:endParaRPr lang="en-IE" sz="4000" u="sng" dirty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90650" y="898137"/>
            <a:ext cx="3966727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2" action="ppaction://hlinksldjump">
                  <a:snd r:embed="rId3" name="click.wav"/>
                </a:hlinkClick>
              </a:rPr>
              <a:t>Writing as a Product of Prime Factors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  <a:hlinkClick r:id="rId4" action="ppaction://hlinksldjump">
                <a:snd r:embed="rId3" name="click.wav"/>
              </a:hlinkClick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4" action="ppaction://hlinksldjump">
                  <a:snd r:embed="rId3" name="click.wav"/>
                </a:hlinkClick>
              </a:rPr>
              <a:t>Using  Ran#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5" action="ppaction://hlinksldjump">
                  <a:snd r:embed="rId3" name="click.wav"/>
                </a:hlinkClick>
              </a:rPr>
              <a:t>Using   Ranint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6" action="ppaction://hlinksldjump">
                  <a:snd r:embed="rId3" name="click.wav"/>
                </a:hlinkClick>
              </a:rPr>
              <a:t>Finding Standard Deviation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7" action="ppaction://hlinksldjump">
                  <a:snd r:embed="rId3" name="click.wav"/>
                </a:hlinkClick>
              </a:rPr>
              <a:t>Finding Correlation Coefficient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8" action="ppaction://hlinksldjump">
                  <a:snd r:embed="rId3" name="click.wav"/>
                </a:hlinkClick>
              </a:rPr>
              <a:t>Using a Frequency table</a:t>
            </a:r>
            <a:endParaRPr lang="en-IE" dirty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Oval 3">
            <a:hlinkClick r:id="rId4" action="ppaction://hlinksldjump">
              <a:snd r:embed="rId3" name="click.wav"/>
            </a:hlinkClick>
          </p:cNvPr>
          <p:cNvSpPr/>
          <p:nvPr/>
        </p:nvSpPr>
        <p:spPr>
          <a:xfrm>
            <a:off x="476250" y="20557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8" name="Oval 7">
            <a:hlinkClick r:id="rId5" action="ppaction://hlinksldjump">
              <a:snd r:embed="rId3" name="click.wav"/>
            </a:hlinkClick>
          </p:cNvPr>
          <p:cNvSpPr/>
          <p:nvPr/>
        </p:nvSpPr>
        <p:spPr>
          <a:xfrm>
            <a:off x="476250" y="28939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rId5" action="ppaction://hlinksldjump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9" name="Oval 8">
            <a:hlinkClick r:id="rId6" action="ppaction://hlinksldjump">
              <a:snd r:embed="rId3" name="click.wav"/>
            </a:hlinkClick>
          </p:cNvPr>
          <p:cNvSpPr/>
          <p:nvPr/>
        </p:nvSpPr>
        <p:spPr>
          <a:xfrm>
            <a:off x="457200" y="371305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10" name="Oval 9">
            <a:hlinkClick r:id="rId7" action="ppaction://hlinksldjump">
              <a:snd r:embed="rId3" name="click.wav"/>
            </a:hlinkClick>
          </p:cNvPr>
          <p:cNvSpPr/>
          <p:nvPr/>
        </p:nvSpPr>
        <p:spPr>
          <a:xfrm>
            <a:off x="476250" y="45322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5" name="Bevel 4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Oval 11">
            <a:hlinkClick r:id="rId8" action="ppaction://hlinksldjump">
              <a:snd r:embed="rId3" name="click.wav"/>
            </a:hlinkClick>
          </p:cNvPr>
          <p:cNvSpPr/>
          <p:nvPr/>
        </p:nvSpPr>
        <p:spPr>
          <a:xfrm>
            <a:off x="464874" y="5380648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13" name="Oval 12">
            <a:hlinkClick r:id="rId2" action="ppaction://hlinksldjump">
              <a:snd r:embed="rId3" name="click.wav"/>
            </a:hlinkClick>
          </p:cNvPr>
          <p:cNvSpPr/>
          <p:nvPr/>
        </p:nvSpPr>
        <p:spPr>
          <a:xfrm>
            <a:off x="478522" y="1225444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pic>
        <p:nvPicPr>
          <p:cNvPr id="14" name="Picture 2" descr="http://www.ryman.co.uk/Catalogue/Ryman/large/global/images/main/12/1201042077.jpg">
            <a:hlinkClick r:id="rId9" action="ppaction://hlinkpres?slideindex=1&amp;slidetitle="/>
          </p:cNvPr>
          <p:cNvPicPr>
            <a:picLocks noChangeAspect="1" noChangeArrowheads="1"/>
          </p:cNvPicPr>
          <p:nvPr/>
        </p:nvPicPr>
        <p:blipFill rotWithShape="1"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/>
        </p:blipFill>
        <p:spPr bwMode="auto">
          <a:xfrm>
            <a:off x="4896104" y="1684048"/>
            <a:ext cx="3902425" cy="3173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7588142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>
        <p14:ferris dir="l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341200" y="103210"/>
            <a:ext cx="97445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e.g. Write 5880 as a product of Prime Factors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76588" y="647700"/>
            <a:ext cx="279082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6049642" y="1210536"/>
            <a:ext cx="2957884" cy="221599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let the calculator work with the number 5880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o we enter it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ssing </a:t>
            </a: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fter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Bevel 6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8" name="Bevel 7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1" name="Rounded Rectangle 10"/>
          <p:cNvSpPr/>
          <p:nvPr/>
        </p:nvSpPr>
        <p:spPr>
          <a:xfrm>
            <a:off x="3931550" y="474398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335984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7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3610" y="637903"/>
            <a:ext cx="2743200" cy="559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341200" y="103210"/>
            <a:ext cx="97445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e.g. Write 5880 as a product of Prime Factors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49642" y="1210536"/>
            <a:ext cx="2957884" cy="2277547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let the calculator work with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5880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o we enter it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ssing </a:t>
            </a: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fter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Bevel 6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8" name="Bevel 7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1" name="Rounded Rectangle 10"/>
          <p:cNvSpPr/>
          <p:nvPr/>
        </p:nvSpPr>
        <p:spPr>
          <a:xfrm>
            <a:off x="3965379" y="475112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pic>
        <p:nvPicPr>
          <p:cNvPr id="40968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7926" y="671828"/>
            <a:ext cx="2762250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3920171" y="441055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pic>
        <p:nvPicPr>
          <p:cNvPr id="40969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77843" y="643719"/>
            <a:ext cx="275272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3888638" y="437902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pic>
        <p:nvPicPr>
          <p:cNvPr id="40970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7926" y="637903"/>
            <a:ext cx="276225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ounded Rectangle 12"/>
          <p:cNvSpPr/>
          <p:nvPr/>
        </p:nvSpPr>
        <p:spPr>
          <a:xfrm>
            <a:off x="3495114" y="54742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pic>
        <p:nvPicPr>
          <p:cNvPr id="40971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77843" y="617274"/>
            <a:ext cx="2743200" cy="558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5263270" y="550577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pic>
        <p:nvPicPr>
          <p:cNvPr id="40972" name="Picture 1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9617" y="633040"/>
            <a:ext cx="2771775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913191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9" grpId="0" animBg="1"/>
      <p:bldP spid="12" grpId="0" animBg="1"/>
      <p:bldP spid="13" grpId="0" animBg="1"/>
      <p:bldP spid="15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6113" y="629290"/>
            <a:ext cx="2771775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341200" y="103210"/>
            <a:ext cx="97445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e.g. Write 5880 as a product of Prime Factors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Bevel 3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5" name="Bevel 4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7" name="Down Arrow 6"/>
          <p:cNvSpPr/>
          <p:nvPr/>
        </p:nvSpPr>
        <p:spPr>
          <a:xfrm rot="4198651" flipH="1">
            <a:off x="5495940" y="1726670"/>
            <a:ext cx="317486" cy="2963897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Rounded Rectangle 7"/>
          <p:cNvSpPr/>
          <p:nvPr/>
        </p:nvSpPr>
        <p:spPr>
          <a:xfrm>
            <a:off x="3428135" y="2622072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6113" y="629290"/>
            <a:ext cx="2743200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3789015" y="3710655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5638" y="626430"/>
            <a:ext cx="2762250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Down Arrow 10"/>
          <p:cNvSpPr/>
          <p:nvPr/>
        </p:nvSpPr>
        <p:spPr>
          <a:xfrm rot="4198651" flipH="1">
            <a:off x="5417001" y="1749021"/>
            <a:ext cx="317486" cy="2963897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3" name="Rectangle 2"/>
          <p:cNvSpPr/>
          <p:nvPr/>
        </p:nvSpPr>
        <p:spPr>
          <a:xfrm>
            <a:off x="6049642" y="1760924"/>
            <a:ext cx="2957884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o write the number as a product of Prime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ACT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rs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5158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2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95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7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9925" y="652463"/>
            <a:ext cx="272415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5249972" y="552430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4" name="TextBox 3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Bevel 4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6" name="Bevel 5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32879224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 advTm="2000"/>
    </mc:Choice>
    <mc:Fallback>
      <p:transition spd="slow"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3405" y="362597"/>
            <a:ext cx="49239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u="sng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ing your calculator</a:t>
            </a:r>
            <a:endParaRPr lang="en-IE" sz="4000" u="sng" dirty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90650" y="898137"/>
            <a:ext cx="3966727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2" action="ppaction://hlinksldjump">
                  <a:snd r:embed="rId3" name="click.wav"/>
                </a:hlinkClick>
              </a:rPr>
              <a:t>Writing as a Product of Prime Factors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  <a:hlinkClick r:id="rId4" action="ppaction://hlinksldjump">
                <a:snd r:embed="rId3" name="click.wav"/>
              </a:hlinkClick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4" action="ppaction://hlinksldjump">
                  <a:snd r:embed="rId3" name="click.wav"/>
                </a:hlinkClick>
              </a:rPr>
              <a:t>Using  Ran#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5" action="ppaction://hlinksldjump">
                  <a:snd r:embed="rId3" name="click.wav"/>
                </a:hlinkClick>
              </a:rPr>
              <a:t>Using   Ranint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6" action="ppaction://hlinksldjump">
                  <a:snd r:embed="rId3" name="click.wav"/>
                </a:hlinkClick>
              </a:rPr>
              <a:t>Finding Standard Deviation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7" action="ppaction://hlinksldjump">
                  <a:snd r:embed="rId3" name="click.wav"/>
                </a:hlinkClick>
              </a:rPr>
              <a:t>Finding Correlation Coefficient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8" action="ppaction://hlinksldjump">
                  <a:snd r:embed="rId3" name="click.wav"/>
                </a:hlinkClick>
              </a:rPr>
              <a:t>Using a Frequency table</a:t>
            </a:r>
            <a:endParaRPr lang="en-IE" dirty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Oval 3">
            <a:hlinkClick r:id="rId4" action="ppaction://hlinksldjump">
              <a:snd r:embed="rId3" name="click.wav"/>
            </a:hlinkClick>
          </p:cNvPr>
          <p:cNvSpPr/>
          <p:nvPr/>
        </p:nvSpPr>
        <p:spPr>
          <a:xfrm>
            <a:off x="476250" y="20557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8" name="Oval 7">
            <a:hlinkClick r:id="rId5" action="ppaction://hlinksldjump">
              <a:snd r:embed="rId3" name="click.wav"/>
            </a:hlinkClick>
          </p:cNvPr>
          <p:cNvSpPr/>
          <p:nvPr/>
        </p:nvSpPr>
        <p:spPr>
          <a:xfrm>
            <a:off x="476250" y="28939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rId5" action="ppaction://hlinksldjump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9" name="Oval 8">
            <a:hlinkClick r:id="rId6" action="ppaction://hlinksldjump">
              <a:snd r:embed="rId3" name="click.wav"/>
            </a:hlinkClick>
          </p:cNvPr>
          <p:cNvSpPr/>
          <p:nvPr/>
        </p:nvSpPr>
        <p:spPr>
          <a:xfrm>
            <a:off x="457200" y="371305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10" name="Oval 9">
            <a:hlinkClick r:id="rId7" action="ppaction://hlinksldjump">
              <a:snd r:embed="rId3" name="click.wav"/>
            </a:hlinkClick>
          </p:cNvPr>
          <p:cNvSpPr/>
          <p:nvPr/>
        </p:nvSpPr>
        <p:spPr>
          <a:xfrm>
            <a:off x="476250" y="45322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5" name="Bevel 4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Oval 11">
            <a:hlinkClick r:id="rId8" action="ppaction://hlinksldjump">
              <a:snd r:embed="rId3" name="click.wav"/>
            </a:hlinkClick>
          </p:cNvPr>
          <p:cNvSpPr/>
          <p:nvPr/>
        </p:nvSpPr>
        <p:spPr>
          <a:xfrm>
            <a:off x="464874" y="5380648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13" name="Oval 12">
            <a:hlinkClick r:id="rId2" action="ppaction://hlinksldjump">
              <a:snd r:embed="rId3" name="click.wav"/>
            </a:hlinkClick>
          </p:cNvPr>
          <p:cNvSpPr/>
          <p:nvPr/>
        </p:nvSpPr>
        <p:spPr>
          <a:xfrm>
            <a:off x="478522" y="1225444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pic>
        <p:nvPicPr>
          <p:cNvPr id="14" name="Picture 2" descr="http://www.ryman.co.uk/Catalogue/Ryman/large/global/images/main/12/1201042077.jpg">
            <a:hlinkClick r:id="rId9" action="ppaction://hlinkpres?slideindex=1&amp;slidetitle="/>
          </p:cNvPr>
          <p:cNvPicPr>
            <a:picLocks noChangeAspect="1" noChangeArrowheads="1"/>
          </p:cNvPicPr>
          <p:nvPr/>
        </p:nvPicPr>
        <p:blipFill rotWithShape="1"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/>
        </p:blipFill>
        <p:spPr bwMode="auto">
          <a:xfrm>
            <a:off x="4896104" y="1684048"/>
            <a:ext cx="3902425" cy="3173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57763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>
        <p14:ferris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9182" y="1567591"/>
            <a:ext cx="9348717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1427163" algn="l"/>
              </a:tabLst>
            </a:pPr>
            <a:endParaRPr lang="en-IE" sz="2200" dirty="0" smtClean="0">
              <a:solidFill>
                <a:srgbClr val="990033"/>
              </a:solidFill>
              <a:latin typeface="Century Gothic" pitchFamily="34" charset="0"/>
            </a:endParaRPr>
          </a:p>
          <a:p>
            <a:pPr>
              <a:tabLst>
                <a:tab pos="1427163" algn="l"/>
              </a:tabLst>
            </a:pPr>
            <a:r>
              <a:rPr lang="en-IE" sz="2200" dirty="0">
                <a:solidFill>
                  <a:srgbClr val="990033"/>
                </a:solidFill>
                <a:latin typeface="Century Gothic" pitchFamily="34" charset="0"/>
              </a:rPr>
              <a:t>	</a:t>
            </a:r>
          </a:p>
          <a:p>
            <a:pPr>
              <a:tabLst>
                <a:tab pos="1427163" algn="l"/>
              </a:tabLst>
            </a:pPr>
            <a:r>
              <a:rPr lang="en-IE" sz="2200" dirty="0" smtClean="0">
                <a:solidFill>
                  <a:srgbClr val="990033"/>
                </a:solidFill>
                <a:latin typeface="Century Gothic" pitchFamily="34" charset="0"/>
              </a:rPr>
              <a:t>If we multiply the randomly generated number by 199 then</a:t>
            </a:r>
          </a:p>
          <a:p>
            <a:pPr>
              <a:tabLst>
                <a:tab pos="1427163" algn="l"/>
              </a:tabLst>
            </a:pPr>
            <a:endParaRPr lang="en-IE" sz="2200" dirty="0" smtClean="0">
              <a:solidFill>
                <a:srgbClr val="990033"/>
              </a:solidFill>
              <a:latin typeface="Century Gothic" pitchFamily="34" charset="0"/>
            </a:endParaRPr>
          </a:p>
          <a:p>
            <a:pPr>
              <a:tabLst>
                <a:tab pos="1427163" algn="l"/>
              </a:tabLst>
            </a:pPr>
            <a:r>
              <a:rPr lang="en-IE" sz="2200" dirty="0">
                <a:solidFill>
                  <a:srgbClr val="990033"/>
                </a:solidFill>
                <a:latin typeface="Century Gothic" pitchFamily="34" charset="0"/>
              </a:rPr>
              <a:t>	</a:t>
            </a:r>
            <a:r>
              <a:rPr lang="en-IE" sz="2200" dirty="0" smtClean="0">
                <a:solidFill>
                  <a:srgbClr val="990033"/>
                </a:solidFill>
                <a:latin typeface="Century Gothic" pitchFamily="34" charset="0"/>
              </a:rPr>
              <a:t>199 </a:t>
            </a:r>
            <a:r>
              <a:rPr lang="en-IE" sz="2200" dirty="0">
                <a:solidFill>
                  <a:srgbClr val="990033"/>
                </a:solidFill>
                <a:latin typeface="Century Gothic" pitchFamily="34" charset="0"/>
              </a:rPr>
              <a:t>x </a:t>
            </a:r>
            <a:r>
              <a:rPr lang="en-IE" sz="2200" b="1" dirty="0">
                <a:solidFill>
                  <a:srgbClr val="990033"/>
                </a:solidFill>
                <a:latin typeface="Century Gothic" pitchFamily="34" charset="0"/>
              </a:rPr>
              <a:t>[0, 1] </a:t>
            </a:r>
            <a:r>
              <a:rPr lang="en-IE" sz="2200" dirty="0">
                <a:solidFill>
                  <a:srgbClr val="990033"/>
                </a:solidFill>
                <a:latin typeface="Century Gothic" pitchFamily="34" charset="0"/>
              </a:rPr>
              <a:t>= [0, 199</a:t>
            </a:r>
            <a:r>
              <a:rPr lang="en-IE" sz="2200" dirty="0" smtClean="0">
                <a:solidFill>
                  <a:srgbClr val="990033"/>
                </a:solidFill>
                <a:latin typeface="Century Gothic" pitchFamily="34" charset="0"/>
              </a:rPr>
              <a:t>]</a:t>
            </a:r>
          </a:p>
          <a:p>
            <a:pPr>
              <a:tabLst>
                <a:tab pos="1427163" algn="l"/>
              </a:tabLst>
            </a:pPr>
            <a:endParaRPr lang="en-IE" sz="2200" dirty="0" smtClean="0">
              <a:solidFill>
                <a:srgbClr val="990033"/>
              </a:solidFill>
              <a:latin typeface="Century Gothic" pitchFamily="34" charset="0"/>
            </a:endParaRPr>
          </a:p>
          <a:p>
            <a:pPr>
              <a:tabLst>
                <a:tab pos="1427163" algn="l"/>
              </a:tabLst>
            </a:pPr>
            <a:r>
              <a:rPr lang="en-IE" sz="2200" dirty="0" smtClean="0">
                <a:solidFill>
                  <a:srgbClr val="990033"/>
                </a:solidFill>
                <a:latin typeface="Century Gothic" pitchFamily="34" charset="0"/>
              </a:rPr>
              <a:t>To get it between 1 and 200 we must add 1</a:t>
            </a:r>
            <a:endParaRPr lang="en-IE" sz="2200" dirty="0">
              <a:solidFill>
                <a:srgbClr val="990033"/>
              </a:solidFill>
              <a:latin typeface="Century Gothic" pitchFamily="34" charset="0"/>
            </a:endParaRPr>
          </a:p>
          <a:p>
            <a:pPr>
              <a:tabLst>
                <a:tab pos="1427163" algn="l"/>
              </a:tabLst>
            </a:pPr>
            <a:endParaRPr lang="en-IE" sz="2200" dirty="0" smtClean="0">
              <a:solidFill>
                <a:srgbClr val="990033"/>
              </a:solidFill>
              <a:latin typeface="Century Gothic" pitchFamily="34" charset="0"/>
            </a:endParaRPr>
          </a:p>
          <a:p>
            <a:pPr>
              <a:tabLst>
                <a:tab pos="1427163" algn="l"/>
              </a:tabLst>
            </a:pPr>
            <a:r>
              <a:rPr lang="en-IE" sz="2200" dirty="0">
                <a:solidFill>
                  <a:srgbClr val="990033"/>
                </a:solidFill>
                <a:latin typeface="Century Gothic" pitchFamily="34" charset="0"/>
              </a:rPr>
              <a:t>	199 x </a:t>
            </a:r>
            <a:r>
              <a:rPr lang="en-IE" sz="2200" b="1" dirty="0">
                <a:solidFill>
                  <a:srgbClr val="990033"/>
                </a:solidFill>
                <a:latin typeface="Century Gothic" pitchFamily="34" charset="0"/>
              </a:rPr>
              <a:t>[0, 1] </a:t>
            </a:r>
            <a:r>
              <a:rPr lang="en-IE" sz="2200" dirty="0">
                <a:solidFill>
                  <a:srgbClr val="990033"/>
                </a:solidFill>
                <a:latin typeface="Century Gothic" pitchFamily="34" charset="0"/>
              </a:rPr>
              <a:t>+ 1 = [1, 200</a:t>
            </a:r>
            <a:r>
              <a:rPr lang="en-IE" sz="2200" dirty="0" smtClean="0">
                <a:solidFill>
                  <a:srgbClr val="990033"/>
                </a:solidFill>
                <a:latin typeface="Century Gothic" pitchFamily="34" charset="0"/>
              </a:rPr>
              <a:t>]</a:t>
            </a:r>
          </a:p>
          <a:p>
            <a:pPr>
              <a:tabLst>
                <a:tab pos="1427163" algn="l"/>
              </a:tabLst>
            </a:pPr>
            <a:endParaRPr lang="en-IE" sz="2200" dirty="0">
              <a:solidFill>
                <a:srgbClr val="990033"/>
              </a:solidFill>
              <a:latin typeface="Century Gothic" pitchFamily="34" charset="0"/>
            </a:endParaRPr>
          </a:p>
          <a:p>
            <a:pPr>
              <a:tabLst>
                <a:tab pos="1427163" algn="l"/>
              </a:tabLst>
            </a:pPr>
            <a:r>
              <a:rPr lang="en-IE" sz="2200" dirty="0" smtClean="0">
                <a:solidFill>
                  <a:srgbClr val="990033"/>
                </a:solidFill>
                <a:latin typeface="Century Gothic" pitchFamily="34" charset="0"/>
              </a:rPr>
              <a:t>But we must first </a:t>
            </a:r>
            <a:r>
              <a:rPr lang="en-IE" sz="2200" b="1" dirty="0" smtClean="0">
                <a:solidFill>
                  <a:srgbClr val="FF0000"/>
                </a:solidFill>
                <a:latin typeface="Century Gothic" pitchFamily="34" charset="0"/>
              </a:rPr>
              <a:t>SET UP </a:t>
            </a:r>
            <a:r>
              <a:rPr lang="en-IE" sz="2200" dirty="0" smtClean="0">
                <a:solidFill>
                  <a:srgbClr val="990033"/>
                </a:solidFill>
                <a:latin typeface="Century Gothic" pitchFamily="34" charset="0"/>
              </a:rPr>
              <a:t>the calculator to </a:t>
            </a:r>
            <a:r>
              <a:rPr lang="en-IE" sz="2200" b="1" dirty="0" smtClean="0">
                <a:solidFill>
                  <a:srgbClr val="FF0000"/>
                </a:solidFill>
                <a:latin typeface="Century Gothic" pitchFamily="34" charset="0"/>
              </a:rPr>
              <a:t>Fix</a:t>
            </a:r>
            <a:r>
              <a:rPr lang="en-IE" sz="2200" dirty="0" smtClean="0">
                <a:solidFill>
                  <a:srgbClr val="990033"/>
                </a:solidFill>
                <a:latin typeface="Century Gothic" pitchFamily="34" charset="0"/>
              </a:rPr>
              <a:t> to </a:t>
            </a:r>
            <a:r>
              <a:rPr lang="en-IE" sz="2200" b="1" dirty="0" smtClean="0">
                <a:solidFill>
                  <a:srgbClr val="FF0000"/>
                </a:solidFill>
                <a:latin typeface="Century Gothic" pitchFamily="34" charset="0"/>
              </a:rPr>
              <a:t>0</a:t>
            </a:r>
            <a:r>
              <a:rPr lang="en-IE" sz="2200" dirty="0" smtClean="0">
                <a:solidFill>
                  <a:srgbClr val="990033"/>
                </a:solidFill>
                <a:latin typeface="Century Gothic" pitchFamily="34" charset="0"/>
              </a:rPr>
              <a:t> decimal place</a:t>
            </a:r>
          </a:p>
        </p:txBody>
      </p:sp>
      <p:sp>
        <p:nvSpPr>
          <p:cNvPr id="4" name="Bevel 3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5" name="Bevel 4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6" name="TextBox 5"/>
          <p:cNvSpPr txBox="1"/>
          <p:nvPr/>
        </p:nvSpPr>
        <p:spPr>
          <a:xfrm>
            <a:off x="195574" y="57650"/>
            <a:ext cx="88296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40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</a:p>
          <a:p>
            <a:pPr algn="ctr"/>
            <a:r>
              <a:rPr lang="en-IE" sz="40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 for an interval [1,200]</a:t>
            </a:r>
            <a:endParaRPr lang="en-IE" sz="40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417331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47700"/>
            <a:ext cx="276225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own Arrow 4"/>
          <p:cNvSpPr/>
          <p:nvPr/>
        </p:nvSpPr>
        <p:spPr>
          <a:xfrm rot="2438609">
            <a:off x="6040751" y="224858"/>
            <a:ext cx="514379" cy="2730598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62607" y="447645"/>
            <a:ext cx="8639504" cy="461665"/>
          </a:xfrm>
          <a:prstGeom prst="rect">
            <a:avLst/>
          </a:prstGeom>
          <a:solidFill>
            <a:srgbClr val="FFFF00"/>
          </a:solidFill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427163" algn="l"/>
              </a:tabLst>
            </a:pPr>
            <a:r>
              <a:rPr lang="en-IE" sz="2000" dirty="0">
                <a:latin typeface="Century Gothic" pitchFamily="34" charset="0"/>
              </a:rPr>
              <a:t>But we must first </a:t>
            </a:r>
            <a:r>
              <a:rPr lang="en-IE" sz="2400" b="1" dirty="0">
                <a:solidFill>
                  <a:srgbClr val="FF0000"/>
                </a:solidFill>
                <a:latin typeface="Century Gothic" pitchFamily="34" charset="0"/>
              </a:rPr>
              <a:t>SET UP </a:t>
            </a:r>
            <a:r>
              <a:rPr lang="en-IE" sz="2000" dirty="0">
                <a:latin typeface="Century Gothic" pitchFamily="34" charset="0"/>
              </a:rPr>
              <a:t>the calculator to </a:t>
            </a:r>
            <a:r>
              <a:rPr lang="en-IE" sz="2400" b="1" dirty="0">
                <a:solidFill>
                  <a:srgbClr val="FF0000"/>
                </a:solidFill>
                <a:latin typeface="Century Gothic" pitchFamily="34" charset="0"/>
              </a:rPr>
              <a:t>Fix</a:t>
            </a:r>
            <a:r>
              <a:rPr lang="en-IE" sz="2000" dirty="0">
                <a:latin typeface="Century Gothic" pitchFamily="34" charset="0"/>
              </a:rPr>
              <a:t> to </a:t>
            </a:r>
            <a:r>
              <a:rPr lang="en-IE" sz="2400" b="1" dirty="0" smtClean="0">
                <a:solidFill>
                  <a:srgbClr val="FF0000"/>
                </a:solidFill>
                <a:latin typeface="Century Gothic" pitchFamily="34" charset="0"/>
              </a:rPr>
              <a:t>0</a:t>
            </a:r>
            <a:r>
              <a:rPr lang="en-IE" sz="2000" dirty="0" smtClean="0">
                <a:latin typeface="Century Gothic" pitchFamily="34" charset="0"/>
              </a:rPr>
              <a:t> </a:t>
            </a:r>
            <a:r>
              <a:rPr lang="en-IE" sz="2000" dirty="0">
                <a:latin typeface="Century Gothic" pitchFamily="34" charset="0"/>
              </a:rPr>
              <a:t>decimal place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452648" y="263912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314325" y="57650"/>
            <a:ext cx="832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818898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9" name="Bevel 8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315673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42303819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5000"/>
    </mc:Choice>
    <mc:Fallback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76275"/>
            <a:ext cx="2762250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own Arrow 4"/>
          <p:cNvSpPr/>
          <p:nvPr/>
        </p:nvSpPr>
        <p:spPr>
          <a:xfrm rot="2438609">
            <a:off x="6035235" y="219266"/>
            <a:ext cx="303007" cy="2730598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2607" y="447645"/>
            <a:ext cx="8639504" cy="461665"/>
          </a:xfrm>
          <a:prstGeom prst="rect">
            <a:avLst/>
          </a:prstGeom>
          <a:solidFill>
            <a:srgbClr val="FFFF00"/>
          </a:solidFill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427163" algn="l"/>
              </a:tabLst>
            </a:pPr>
            <a:r>
              <a:rPr lang="en-IE" sz="2000" dirty="0">
                <a:latin typeface="Century Gothic" pitchFamily="34" charset="0"/>
              </a:rPr>
              <a:t>But we must first </a:t>
            </a:r>
            <a:r>
              <a:rPr lang="en-IE" sz="2400" b="1" dirty="0">
                <a:solidFill>
                  <a:srgbClr val="FF0000"/>
                </a:solidFill>
                <a:latin typeface="Century Gothic" pitchFamily="34" charset="0"/>
              </a:rPr>
              <a:t>SET UP </a:t>
            </a:r>
            <a:r>
              <a:rPr lang="en-IE" sz="2000" dirty="0">
                <a:latin typeface="Century Gothic" pitchFamily="34" charset="0"/>
              </a:rPr>
              <a:t>the calculator to </a:t>
            </a:r>
            <a:r>
              <a:rPr lang="en-IE" sz="2400" b="1" dirty="0">
                <a:solidFill>
                  <a:srgbClr val="FF0000"/>
                </a:solidFill>
                <a:latin typeface="Century Gothic" pitchFamily="34" charset="0"/>
              </a:rPr>
              <a:t>Fix</a:t>
            </a:r>
            <a:r>
              <a:rPr lang="en-IE" sz="2000" dirty="0">
                <a:latin typeface="Century Gothic" pitchFamily="34" charset="0"/>
              </a:rPr>
              <a:t> </a:t>
            </a:r>
            <a:r>
              <a:rPr lang="en-IE" sz="2000" dirty="0" smtClean="0">
                <a:latin typeface="Century Gothic" pitchFamily="34" charset="0"/>
              </a:rPr>
              <a:t>to </a:t>
            </a:r>
            <a:r>
              <a:rPr lang="en-IE" sz="2400" b="1" dirty="0" smtClean="0">
                <a:solidFill>
                  <a:srgbClr val="FF0000"/>
                </a:solidFill>
                <a:latin typeface="Century Gothic" pitchFamily="34" charset="0"/>
              </a:rPr>
              <a:t>0</a:t>
            </a:r>
            <a:r>
              <a:rPr lang="en-IE" sz="2000" dirty="0" smtClean="0">
                <a:latin typeface="Century Gothic" pitchFamily="34" charset="0"/>
              </a:rPr>
              <a:t> </a:t>
            </a:r>
            <a:r>
              <a:rPr lang="en-IE" sz="2000" dirty="0">
                <a:latin typeface="Century Gothic" pitchFamily="34" charset="0"/>
              </a:rPr>
              <a:t>decimal place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4934652" y="268642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314325" y="57650"/>
            <a:ext cx="832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Bevel 8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9605472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4000"/>
    </mc:Choice>
    <mc:Fallback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5163" y="647700"/>
            <a:ext cx="273367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own Arrow 4"/>
          <p:cNvSpPr/>
          <p:nvPr/>
        </p:nvSpPr>
        <p:spPr>
          <a:xfrm rot="3424561">
            <a:off x="6263596" y="-52745"/>
            <a:ext cx="257190" cy="2730598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2607" y="447645"/>
            <a:ext cx="8639504" cy="461665"/>
          </a:xfrm>
          <a:prstGeom prst="rect">
            <a:avLst/>
          </a:prstGeom>
          <a:solidFill>
            <a:srgbClr val="FFFF00"/>
          </a:solidFill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427163" algn="l"/>
              </a:tabLst>
            </a:pPr>
            <a:r>
              <a:rPr lang="en-IE" sz="2000" dirty="0">
                <a:latin typeface="Century Gothic" pitchFamily="34" charset="0"/>
              </a:rPr>
              <a:t>But we must first </a:t>
            </a:r>
            <a:r>
              <a:rPr lang="en-IE" sz="2400" b="1" dirty="0">
                <a:solidFill>
                  <a:srgbClr val="FF0000"/>
                </a:solidFill>
                <a:latin typeface="Century Gothic" pitchFamily="34" charset="0"/>
              </a:rPr>
              <a:t>SET UP </a:t>
            </a:r>
            <a:r>
              <a:rPr lang="en-IE" sz="2000" dirty="0">
                <a:latin typeface="Century Gothic" pitchFamily="34" charset="0"/>
              </a:rPr>
              <a:t>the calculator to</a:t>
            </a:r>
            <a:r>
              <a:rPr lang="en-IE" sz="2400" dirty="0">
                <a:latin typeface="Century Gothic" pitchFamily="34" charset="0"/>
              </a:rPr>
              <a:t> </a:t>
            </a:r>
            <a:r>
              <a:rPr lang="en-IE" sz="2400" b="1" dirty="0">
                <a:solidFill>
                  <a:srgbClr val="FF0000"/>
                </a:solidFill>
                <a:latin typeface="Century Gothic" pitchFamily="34" charset="0"/>
              </a:rPr>
              <a:t>Fix</a:t>
            </a:r>
            <a:r>
              <a:rPr lang="en-IE" sz="2400" dirty="0">
                <a:latin typeface="Century Gothic" pitchFamily="34" charset="0"/>
              </a:rPr>
              <a:t> </a:t>
            </a:r>
            <a:r>
              <a:rPr lang="en-IE" sz="2000" dirty="0">
                <a:latin typeface="Century Gothic" pitchFamily="34" charset="0"/>
              </a:rPr>
              <a:t>to </a:t>
            </a:r>
            <a:r>
              <a:rPr lang="en-IE" sz="2400" b="1" dirty="0" smtClean="0">
                <a:solidFill>
                  <a:srgbClr val="FF0000"/>
                </a:solidFill>
                <a:latin typeface="Century Gothic" pitchFamily="34" charset="0"/>
              </a:rPr>
              <a:t>0</a:t>
            </a:r>
            <a:r>
              <a:rPr lang="en-IE" sz="2400" dirty="0" smtClean="0">
                <a:latin typeface="Century Gothic" pitchFamily="34" charset="0"/>
              </a:rPr>
              <a:t> </a:t>
            </a:r>
            <a:r>
              <a:rPr lang="en-IE" sz="2000" dirty="0">
                <a:latin typeface="Century Gothic" pitchFamily="34" charset="0"/>
              </a:rPr>
              <a:t>decimal place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4398608" y="476753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314325" y="57650"/>
            <a:ext cx="832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Bevel 8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9662606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4000"/>
    </mc:Choice>
    <mc:Fallback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57225"/>
            <a:ext cx="2762250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2607" y="447645"/>
            <a:ext cx="8639504" cy="461665"/>
          </a:xfrm>
          <a:prstGeom prst="rect">
            <a:avLst/>
          </a:prstGeom>
          <a:solidFill>
            <a:srgbClr val="FFFF00"/>
          </a:solidFill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427163" algn="l"/>
              </a:tabLst>
            </a:pPr>
            <a:r>
              <a:rPr lang="en-IE" sz="2000" dirty="0">
                <a:latin typeface="Century Gothic" pitchFamily="34" charset="0"/>
              </a:rPr>
              <a:t>But we must first </a:t>
            </a:r>
            <a:r>
              <a:rPr lang="en-IE" sz="2400" b="1" dirty="0">
                <a:solidFill>
                  <a:srgbClr val="FF0000"/>
                </a:solidFill>
                <a:latin typeface="Century Gothic" pitchFamily="34" charset="0"/>
              </a:rPr>
              <a:t>SET UP </a:t>
            </a:r>
            <a:r>
              <a:rPr lang="en-IE" sz="2000" dirty="0">
                <a:latin typeface="Century Gothic" pitchFamily="34" charset="0"/>
              </a:rPr>
              <a:t>the calculator to </a:t>
            </a:r>
            <a:r>
              <a:rPr lang="en-IE" sz="2400" b="1" dirty="0">
                <a:solidFill>
                  <a:srgbClr val="FF0000"/>
                </a:solidFill>
                <a:latin typeface="Century Gothic" pitchFamily="34" charset="0"/>
              </a:rPr>
              <a:t>Fix</a:t>
            </a:r>
            <a:r>
              <a:rPr lang="en-IE" sz="2000" dirty="0">
                <a:latin typeface="Century Gothic" pitchFamily="34" charset="0"/>
              </a:rPr>
              <a:t> </a:t>
            </a:r>
            <a:r>
              <a:rPr lang="en-IE" sz="2000" dirty="0" smtClean="0">
                <a:latin typeface="Century Gothic" pitchFamily="34" charset="0"/>
              </a:rPr>
              <a:t>to </a:t>
            </a:r>
            <a:r>
              <a:rPr lang="en-IE" sz="2400" b="1" dirty="0" smtClean="0">
                <a:solidFill>
                  <a:srgbClr val="FF0000"/>
                </a:solidFill>
                <a:latin typeface="Century Gothic" pitchFamily="34" charset="0"/>
              </a:rPr>
              <a:t>0</a:t>
            </a:r>
            <a:r>
              <a:rPr lang="en-IE" sz="2000" dirty="0" smtClean="0">
                <a:latin typeface="Century Gothic" pitchFamily="34" charset="0"/>
              </a:rPr>
              <a:t> </a:t>
            </a:r>
            <a:r>
              <a:rPr lang="en-IE" sz="2000" dirty="0">
                <a:latin typeface="Century Gothic" pitchFamily="34" charset="0"/>
              </a:rPr>
              <a:t>decimal place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515712" y="552430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314325" y="57650"/>
            <a:ext cx="832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9" name="Bevel 8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15515825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4000"/>
    </mc:Choice>
    <mc:Fallback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6113" y="647700"/>
            <a:ext cx="277177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own Arrow 2"/>
          <p:cNvSpPr/>
          <p:nvPr/>
        </p:nvSpPr>
        <p:spPr>
          <a:xfrm rot="6149143">
            <a:off x="6256974" y="503513"/>
            <a:ext cx="288097" cy="2807717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6383839" y="1266731"/>
            <a:ext cx="2459092" cy="1533619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tells us it has been </a:t>
            </a:r>
          </a:p>
          <a:p>
            <a:pPr algn="ctr"/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</a:t>
            </a:r>
            <a:r>
              <a:rPr lang="en-IE" b="1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</a:t>
            </a:r>
          </a:p>
          <a:p>
            <a:pPr algn="ctr"/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x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6311043" y="3714751"/>
            <a:ext cx="2459092" cy="142875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endParaRPr lang="en-IE" dirty="0" smtClean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ow need to tell it what we want</a:t>
            </a:r>
            <a:r>
              <a:rPr lang="en-IE" dirty="0">
                <a:solidFill>
                  <a:srgbClr val="990033"/>
                </a:solidFill>
                <a:latin typeface="Century Gothic" pitchFamily="34" charset="0"/>
              </a:rPr>
              <a:t> </a:t>
            </a:r>
            <a:endParaRPr lang="en-IE" dirty="0" smtClean="0">
              <a:solidFill>
                <a:srgbClr val="990033"/>
              </a:solidFill>
              <a:latin typeface="Century Gothic" pitchFamily="34" charset="0"/>
            </a:endParaRPr>
          </a:p>
          <a:p>
            <a:pPr algn="ctr"/>
            <a:endParaRPr lang="en-IE" dirty="0">
              <a:solidFill>
                <a:srgbClr val="990033"/>
              </a:solidFill>
              <a:latin typeface="Century Gothic" pitchFamily="34" charset="0"/>
            </a:endParaRPr>
          </a:p>
          <a:p>
            <a:pPr algn="ctr"/>
            <a:r>
              <a:rPr lang="en-IE" dirty="0" smtClean="0">
                <a:solidFill>
                  <a:srgbClr val="990033"/>
                </a:solidFill>
                <a:latin typeface="Century Gothic" pitchFamily="34" charset="0"/>
              </a:rPr>
              <a:t>199 </a:t>
            </a:r>
            <a:r>
              <a:rPr lang="en-IE" dirty="0">
                <a:solidFill>
                  <a:srgbClr val="990033"/>
                </a:solidFill>
                <a:latin typeface="Century Gothic" pitchFamily="34" charset="0"/>
              </a:rPr>
              <a:t>x </a:t>
            </a:r>
            <a:r>
              <a:rPr lang="en-IE" b="1" dirty="0">
                <a:solidFill>
                  <a:srgbClr val="990033"/>
                </a:solidFill>
                <a:latin typeface="Century Gothic" pitchFamily="34" charset="0"/>
              </a:rPr>
              <a:t>[0, 1] </a:t>
            </a:r>
            <a:r>
              <a:rPr lang="en-IE" dirty="0">
                <a:solidFill>
                  <a:srgbClr val="990033"/>
                </a:solidFill>
                <a:latin typeface="Century Gothic" pitchFamily="34" charset="0"/>
              </a:rPr>
              <a:t>+ 1 </a:t>
            </a:r>
            <a:endParaRPr lang="en-IE" dirty="0" smtClean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497372" y="516235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9" name="TextBox 8"/>
          <p:cNvSpPr txBox="1"/>
          <p:nvPr/>
        </p:nvSpPr>
        <p:spPr>
          <a:xfrm>
            <a:off x="314325" y="57650"/>
            <a:ext cx="832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Bevel 9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5669652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6000"/>
    </mc:Choice>
    <mc:Fallback>
      <p:transition spd="slow" advTm="6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821" y="832425"/>
            <a:ext cx="89911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1169988" algn="l"/>
              </a:tabLst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he Ran#: Generates </a:t>
            </a:r>
            <a:r>
              <a:rPr lang="en-IE" dirty="0">
                <a:latin typeface="Tahoma" pitchFamily="34" charset="0"/>
                <a:ea typeface="Tahoma" pitchFamily="34" charset="0"/>
                <a:cs typeface="Tahoma" pitchFamily="34" charset="0"/>
              </a:rPr>
              <a:t>a pseudo </a:t>
            </a: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random number to 3 decimal places that </a:t>
            </a:r>
            <a:r>
              <a:rPr lang="en-IE" dirty="0">
                <a:latin typeface="Tahoma" pitchFamily="34" charset="0"/>
                <a:ea typeface="Tahoma" pitchFamily="34" charset="0"/>
                <a:cs typeface="Tahoma" pitchFamily="34" charset="0"/>
              </a:rPr>
              <a:t>is less than 1.</a:t>
            </a:r>
          </a:p>
          <a:p>
            <a:pPr>
              <a:tabLst>
                <a:tab pos="1169988" algn="l"/>
              </a:tabLst>
            </a:pP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	i.e</a:t>
            </a:r>
            <a:r>
              <a:rPr lang="en-IE" dirty="0">
                <a:latin typeface="Tahoma" pitchFamily="34" charset="0"/>
                <a:ea typeface="Tahoma" pitchFamily="34" charset="0"/>
                <a:cs typeface="Tahoma" pitchFamily="34" charset="0"/>
              </a:rPr>
              <a:t>. it generates a random number in the range </a:t>
            </a:r>
            <a:r>
              <a:rPr lang="en-IE" b="1" dirty="0">
                <a:latin typeface="Tahoma" pitchFamily="34" charset="0"/>
                <a:ea typeface="Tahoma" pitchFamily="34" charset="0"/>
                <a:cs typeface="Tahoma" pitchFamily="34" charset="0"/>
              </a:rPr>
              <a:t>[0, 1</a:t>
            </a:r>
            <a:r>
              <a:rPr lang="en-IE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]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47700"/>
            <a:ext cx="276225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own Arrow 4"/>
          <p:cNvSpPr/>
          <p:nvPr/>
        </p:nvSpPr>
        <p:spPr>
          <a:xfrm rot="2478541">
            <a:off x="5464146" y="1337205"/>
            <a:ext cx="416710" cy="471586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6180083" y="1478756"/>
            <a:ext cx="2459092" cy="116036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an#</a:t>
            </a:r>
            <a:r>
              <a:rPr lang="en-IE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s in Yellow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3452648" y="263912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Bevel 9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3946305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 advTm="6000"/>
    </mc:Choice>
    <mc:Fallback>
      <p:transition spd="slow" advClick="0" advTm="6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6113" y="642938"/>
            <a:ext cx="2771775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4373672" y="438130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6" name="TextBox 5"/>
          <p:cNvSpPr txBox="1"/>
          <p:nvPr/>
        </p:nvSpPr>
        <p:spPr>
          <a:xfrm>
            <a:off x="314325" y="57650"/>
            <a:ext cx="832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Bevel 6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8" name="Bevel 7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17696893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0400" y="647700"/>
            <a:ext cx="27432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4373672" y="438130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6" name="TextBox 5"/>
          <p:cNvSpPr txBox="1"/>
          <p:nvPr/>
        </p:nvSpPr>
        <p:spPr>
          <a:xfrm>
            <a:off x="314325" y="57650"/>
            <a:ext cx="832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Bevel 6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8" name="Bevel 7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8808370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6113" y="661988"/>
            <a:ext cx="2771775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431382" y="263912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6" name="TextBox 5"/>
          <p:cNvSpPr txBox="1"/>
          <p:nvPr/>
        </p:nvSpPr>
        <p:spPr>
          <a:xfrm>
            <a:off x="314325" y="57650"/>
            <a:ext cx="832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Bevel 6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8" name="Bevel 7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18987485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42938"/>
            <a:ext cx="2762250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935522" y="552430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5" name="TextBox 4"/>
          <p:cNvSpPr txBox="1"/>
          <p:nvPr/>
        </p:nvSpPr>
        <p:spPr>
          <a:xfrm>
            <a:off x="314325" y="57650"/>
            <a:ext cx="832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Bevel 5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7" name="Bevel 6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0182975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0400" y="661988"/>
            <a:ext cx="2743200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4811822" y="514330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5" name="TextBox 4"/>
          <p:cNvSpPr txBox="1"/>
          <p:nvPr/>
        </p:nvSpPr>
        <p:spPr>
          <a:xfrm>
            <a:off x="314325" y="57650"/>
            <a:ext cx="832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Bevel 5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7" name="Bevel 6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7712056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0400" y="676275"/>
            <a:ext cx="2743200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465473" y="517696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5" name="TextBox 4"/>
          <p:cNvSpPr txBox="1"/>
          <p:nvPr/>
        </p:nvSpPr>
        <p:spPr>
          <a:xfrm>
            <a:off x="314325" y="57650"/>
            <a:ext cx="832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Bevel 5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7" name="Bevel 6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7513247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5163" y="642938"/>
            <a:ext cx="2733675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5281871" y="554556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5" name="TextBox 4"/>
          <p:cNvSpPr txBox="1"/>
          <p:nvPr/>
        </p:nvSpPr>
        <p:spPr>
          <a:xfrm>
            <a:off x="314325" y="57650"/>
            <a:ext cx="832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Bevel 5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7" name="Bevel 6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40169520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0400" y="661988"/>
            <a:ext cx="2743200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5292504" y="554556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6" name="TextBox 5"/>
          <p:cNvSpPr txBox="1"/>
          <p:nvPr/>
        </p:nvSpPr>
        <p:spPr>
          <a:xfrm>
            <a:off x="314325" y="57650"/>
            <a:ext cx="832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Bevel 6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8" name="Bevel 7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12584835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9925" y="652463"/>
            <a:ext cx="272415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5269022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6" name="TextBox 5"/>
          <p:cNvSpPr txBox="1"/>
          <p:nvPr/>
        </p:nvSpPr>
        <p:spPr>
          <a:xfrm>
            <a:off x="314325" y="57650"/>
            <a:ext cx="832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Bevel 6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8" name="Bevel 7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7330713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6113" y="652463"/>
            <a:ext cx="2771775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5249972" y="552430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6" name="TextBox 5"/>
          <p:cNvSpPr txBox="1"/>
          <p:nvPr/>
        </p:nvSpPr>
        <p:spPr>
          <a:xfrm>
            <a:off x="314325" y="57650"/>
            <a:ext cx="832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Bevel 6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8" name="Bevel 7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2634964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76275"/>
            <a:ext cx="2762250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916767" y="5555758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4" name="TextBox 3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Bevel 6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8" name="Bevel 7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9" name="Down Arrow 8"/>
          <p:cNvSpPr/>
          <p:nvPr/>
        </p:nvSpPr>
        <p:spPr>
          <a:xfrm rot="2478541">
            <a:off x="5464146" y="1337205"/>
            <a:ext cx="416710" cy="471586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180083" y="1478756"/>
            <a:ext cx="2459092" cy="116036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an#</a:t>
            </a:r>
            <a:r>
              <a:rPr lang="en-IE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s in Yellow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675437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 advTm="2000"/>
    </mc:Choice>
    <mc:Fallback>
      <p:transition spd="slow"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3405" y="362597"/>
            <a:ext cx="49239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u="sng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ing your calculator</a:t>
            </a:r>
            <a:endParaRPr lang="en-IE" sz="4000" u="sng" dirty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90650" y="898137"/>
            <a:ext cx="3966727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2" action="ppaction://hlinksldjump">
                  <a:snd r:embed="rId3" name="click.wav"/>
                </a:hlinkClick>
              </a:rPr>
              <a:t>Writing as a Product of Prime Factors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  <a:hlinkClick r:id="rId4" action="ppaction://hlinksldjump">
                <a:snd r:embed="rId3" name="click.wav"/>
              </a:hlinkClick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4" action="ppaction://hlinksldjump">
                  <a:snd r:embed="rId3" name="click.wav"/>
                </a:hlinkClick>
              </a:rPr>
              <a:t>Using  Ran#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5" action="ppaction://hlinksldjump">
                  <a:snd r:embed="rId3" name="click.wav"/>
                </a:hlinkClick>
              </a:rPr>
              <a:t>Using   Ranint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6" action="ppaction://hlinksldjump">
                  <a:snd r:embed="rId3" name="click.wav"/>
                </a:hlinkClick>
              </a:rPr>
              <a:t>Finding Standard Deviation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7" action="ppaction://hlinksldjump">
                  <a:snd r:embed="rId3" name="click.wav"/>
                </a:hlinkClick>
              </a:rPr>
              <a:t>Finding Correlation Coefficient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8" action="ppaction://hlinksldjump">
                  <a:snd r:embed="rId3" name="click.wav"/>
                </a:hlinkClick>
              </a:rPr>
              <a:t>Using a Frequency table</a:t>
            </a:r>
            <a:endParaRPr lang="en-IE" dirty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Oval 3">
            <a:hlinkClick r:id="rId4" action="ppaction://hlinksldjump">
              <a:snd r:embed="rId3" name="click.wav"/>
            </a:hlinkClick>
          </p:cNvPr>
          <p:cNvSpPr/>
          <p:nvPr/>
        </p:nvSpPr>
        <p:spPr>
          <a:xfrm>
            <a:off x="476250" y="20557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8" name="Oval 7">
            <a:hlinkClick r:id="rId5" action="ppaction://hlinksldjump">
              <a:snd r:embed="rId3" name="click.wav"/>
            </a:hlinkClick>
          </p:cNvPr>
          <p:cNvSpPr/>
          <p:nvPr/>
        </p:nvSpPr>
        <p:spPr>
          <a:xfrm>
            <a:off x="476250" y="28939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rId5" action="ppaction://hlinksldjump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9" name="Oval 8">
            <a:hlinkClick r:id="rId6" action="ppaction://hlinksldjump">
              <a:snd r:embed="rId3" name="click.wav"/>
            </a:hlinkClick>
          </p:cNvPr>
          <p:cNvSpPr/>
          <p:nvPr/>
        </p:nvSpPr>
        <p:spPr>
          <a:xfrm>
            <a:off x="457200" y="371305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10" name="Oval 9">
            <a:hlinkClick r:id="rId7" action="ppaction://hlinksldjump">
              <a:snd r:embed="rId3" name="click.wav"/>
            </a:hlinkClick>
          </p:cNvPr>
          <p:cNvSpPr/>
          <p:nvPr/>
        </p:nvSpPr>
        <p:spPr>
          <a:xfrm>
            <a:off x="476250" y="45322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5" name="Bevel 4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Oval 11">
            <a:hlinkClick r:id="rId8" action="ppaction://hlinksldjump">
              <a:snd r:embed="rId3" name="click.wav"/>
            </a:hlinkClick>
          </p:cNvPr>
          <p:cNvSpPr/>
          <p:nvPr/>
        </p:nvSpPr>
        <p:spPr>
          <a:xfrm>
            <a:off x="464874" y="5380648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13" name="Oval 12">
            <a:hlinkClick r:id="rId2" action="ppaction://hlinksldjump">
              <a:snd r:embed="rId3" name="click.wav"/>
            </a:hlinkClick>
          </p:cNvPr>
          <p:cNvSpPr/>
          <p:nvPr/>
        </p:nvSpPr>
        <p:spPr>
          <a:xfrm>
            <a:off x="478522" y="1225444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pic>
        <p:nvPicPr>
          <p:cNvPr id="14" name="Picture 2" descr="http://www.ryman.co.uk/Catalogue/Ryman/large/global/images/main/12/1201042077.jpg">
            <a:hlinkClick r:id="rId9" action="ppaction://hlinkpres?slideindex=1&amp;slidetitle="/>
          </p:cNvPr>
          <p:cNvPicPr>
            <a:picLocks noChangeAspect="1" noChangeArrowheads="1"/>
          </p:cNvPicPr>
          <p:nvPr/>
        </p:nvPicPr>
        <p:blipFill rotWithShape="1"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/>
        </p:blipFill>
        <p:spPr bwMode="auto">
          <a:xfrm>
            <a:off x="4896104" y="1684048"/>
            <a:ext cx="3902425" cy="3173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57763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>
        <p14:ferris dir="l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05375" y="838200"/>
            <a:ext cx="2495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E" dirty="0">
              <a:latin typeface="Century Gothic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819751" y="1324868"/>
            <a:ext cx="3131344" cy="5260744"/>
          </a:xfrm>
          <a:prstGeom prst="rect">
            <a:avLst/>
          </a:prstGeom>
          <a:ln>
            <a:noFill/>
          </a:ln>
        </p:spPr>
      </p:pic>
      <p:sp>
        <p:nvSpPr>
          <p:cNvPr id="6" name="Bevel 5">
            <a:hlinkClick r:id="" action="ppaction://hlinkshowjump?jump=firstslide">
              <a:snd r:embed="rId4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7" name="Bevel 6">
            <a:hlinkClick r:id="" action="ppaction://hlinkshowjump?jump=endshow">
              <a:snd r:embed="rId4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195574" y="57650"/>
            <a:ext cx="88296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6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int for an interval [1,200]</a:t>
            </a:r>
            <a:endParaRPr lang="en-IE" sz="36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317739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3000"/>
    </mc:Choice>
    <mc:Fallback>
      <p:transition spd="slow" advTm="3000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8710" y="515097"/>
            <a:ext cx="3651014" cy="5775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own Arrow 3"/>
          <p:cNvSpPr/>
          <p:nvPr/>
        </p:nvSpPr>
        <p:spPr>
          <a:xfrm rot="2478541">
            <a:off x="5279154" y="1619616"/>
            <a:ext cx="424553" cy="471586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180083" y="1478756"/>
            <a:ext cx="2459092" cy="116036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anint</a:t>
            </a:r>
            <a:r>
              <a:rPr lang="en-IE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s in Red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290038" y="2392692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195574" y="57650"/>
            <a:ext cx="8829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int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Bevel 8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13842395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6000"/>
    </mc:Choice>
    <mc:Fallback>
      <p:transition spd="slow" advTm="6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8534" y="546625"/>
            <a:ext cx="3508324" cy="5735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3402122" y="583973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6" name="TextBox 5"/>
          <p:cNvSpPr txBox="1"/>
          <p:nvPr/>
        </p:nvSpPr>
        <p:spPr>
          <a:xfrm>
            <a:off x="195574" y="57650"/>
            <a:ext cx="8829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int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Bevel 6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8" name="Bevel 7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9" name="Down Arrow 8"/>
          <p:cNvSpPr/>
          <p:nvPr/>
        </p:nvSpPr>
        <p:spPr>
          <a:xfrm rot="2478541">
            <a:off x="5279154" y="1619616"/>
            <a:ext cx="424553" cy="4715860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180083" y="1478756"/>
            <a:ext cx="2459092" cy="116036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anint</a:t>
            </a:r>
            <a:r>
              <a:rPr lang="en-IE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s in Red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613628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5000"/>
    </mc:Choice>
    <mc:Fallback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78265" y="570723"/>
            <a:ext cx="3628397" cy="5656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6180083" y="1828800"/>
            <a:ext cx="2459092" cy="11430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want our interval  to be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[1,200]</a:t>
            </a:r>
            <a:endParaRPr lang="en-IE" sz="2800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809356" y="534886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195574" y="57650"/>
            <a:ext cx="8829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int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Bevel 8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3225978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85246" y="530964"/>
            <a:ext cx="3621998" cy="5712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own Arrow 4"/>
          <p:cNvSpPr/>
          <p:nvPr/>
        </p:nvSpPr>
        <p:spPr>
          <a:xfrm rot="3189853">
            <a:off x="5673429" y="1302749"/>
            <a:ext cx="490110" cy="3309732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6180083" y="1478756"/>
            <a:ext cx="2459092" cy="116036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comma is here in yellow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756638" y="2308828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9" name="TextBox 8"/>
          <p:cNvSpPr txBox="1"/>
          <p:nvPr/>
        </p:nvSpPr>
        <p:spPr>
          <a:xfrm>
            <a:off x="195574" y="57650"/>
            <a:ext cx="8829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int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Bevel 9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36950727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4000"/>
    </mc:Choice>
    <mc:Fallback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85246" y="530964"/>
            <a:ext cx="3621998" cy="5712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own Arrow 4"/>
          <p:cNvSpPr/>
          <p:nvPr/>
        </p:nvSpPr>
        <p:spPr>
          <a:xfrm rot="3189853">
            <a:off x="5673429" y="1302749"/>
            <a:ext cx="490110" cy="3309732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6180083" y="1478756"/>
            <a:ext cx="2459092" cy="116036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comma is here in yellow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222255" y="398275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9" name="TextBox 8"/>
          <p:cNvSpPr txBox="1"/>
          <p:nvPr/>
        </p:nvSpPr>
        <p:spPr>
          <a:xfrm>
            <a:off x="195574" y="57650"/>
            <a:ext cx="8829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int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Bevel 9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6696670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4000"/>
    </mc:Choice>
    <mc:Fallback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28795" y="546625"/>
            <a:ext cx="3506920" cy="5775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3414971" y="54161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6" name="TextBox 5"/>
          <p:cNvSpPr txBox="1"/>
          <p:nvPr/>
        </p:nvSpPr>
        <p:spPr>
          <a:xfrm>
            <a:off x="195574" y="57650"/>
            <a:ext cx="8829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int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Bevel 6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8" name="Bevel 7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39020570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3269" y="514296"/>
            <a:ext cx="3577627" cy="5767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2849672" y="587561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6" name="TextBox 5"/>
          <p:cNvSpPr txBox="1"/>
          <p:nvPr/>
        </p:nvSpPr>
        <p:spPr>
          <a:xfrm>
            <a:off x="195574" y="57650"/>
            <a:ext cx="8829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int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Bevel 6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8" name="Bevel 7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969497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3072983" y="2204336"/>
            <a:ext cx="389744" cy="344774"/>
          </a:xfrm>
          <a:prstGeom prst="roundRect">
            <a:avLst/>
          </a:prstGeom>
          <a:solidFill>
            <a:srgbClr val="00FFFF"/>
          </a:solidFill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37414" y="518194"/>
            <a:ext cx="3552924" cy="5698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2849672" y="578877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195574" y="57650"/>
            <a:ext cx="8829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int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9" name="Bevel 8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36950727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9925" y="657225"/>
            <a:ext cx="2724150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5255417" y="5539978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6180083" y="1261242"/>
            <a:ext cx="2459092" cy="216775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o keep generating a random 3 digit number between 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[0,1]</a:t>
            </a: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repeatedly press</a:t>
            </a:r>
          </a:p>
          <a:p>
            <a:pPr algn="ctr"/>
            <a:r>
              <a:rPr lang="en-IE" sz="2800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sz="32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  <a:endParaRPr lang="en-IE" sz="2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9" name="Bevel 8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5379481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 advTm="2000"/>
    </mc:Choice>
    <mc:Fallback>
      <p:transition spd="slow"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05145" y="510793"/>
            <a:ext cx="3585751" cy="583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own Arrow 3"/>
          <p:cNvSpPr/>
          <p:nvPr/>
        </p:nvSpPr>
        <p:spPr>
          <a:xfrm rot="3189853">
            <a:off x="5781706" y="1410093"/>
            <a:ext cx="354723" cy="3309732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6180083" y="1478756"/>
            <a:ext cx="2459092" cy="116036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bracket is here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233005" y="403968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9" name="TextBox 8"/>
          <p:cNvSpPr txBox="1"/>
          <p:nvPr/>
        </p:nvSpPr>
        <p:spPr>
          <a:xfrm>
            <a:off x="195574" y="57650"/>
            <a:ext cx="8829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int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Bevel 9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1661924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3000"/>
    </mc:Choice>
    <mc:Fallback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1370" y="485888"/>
            <a:ext cx="3644655" cy="5833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6180083" y="1261242"/>
            <a:ext cx="2459092" cy="216775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o keep generating a random 3 digit number between 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[1,200]</a:t>
            </a: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repeatedly press</a:t>
            </a:r>
          </a:p>
          <a:p>
            <a:pPr algn="ctr"/>
            <a:r>
              <a:rPr lang="en-IE" sz="2800" b="1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  <a:endParaRPr lang="en-IE" sz="2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184405" y="588402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195574" y="57650"/>
            <a:ext cx="8829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int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Bevel 8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8587911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91721" y="548175"/>
            <a:ext cx="3546257" cy="5742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5097572" y="58543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6" name="TextBox 5"/>
          <p:cNvSpPr txBox="1"/>
          <p:nvPr/>
        </p:nvSpPr>
        <p:spPr>
          <a:xfrm>
            <a:off x="195574" y="57650"/>
            <a:ext cx="8829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int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Bevel 6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8" name="Bevel 7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19788731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91721" y="548175"/>
            <a:ext cx="3546257" cy="5742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5078522" y="58543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6" name="TextBox 5"/>
          <p:cNvSpPr txBox="1"/>
          <p:nvPr/>
        </p:nvSpPr>
        <p:spPr>
          <a:xfrm>
            <a:off x="195574" y="57650"/>
            <a:ext cx="8829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int for an interval [1,200]</a:t>
            </a:r>
            <a:endParaRPr lang="en-IE" sz="24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Bevel 6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8" name="Bevel 7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9783533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3405" y="362597"/>
            <a:ext cx="49239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u="sng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ing your calculator</a:t>
            </a:r>
            <a:endParaRPr lang="en-IE" sz="4000" u="sng" dirty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90650" y="898137"/>
            <a:ext cx="3966727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2" action="ppaction://hlinksldjump">
                  <a:snd r:embed="rId3" name="click.wav"/>
                </a:hlinkClick>
              </a:rPr>
              <a:t>Writing as a Product of Prime Factors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  <a:hlinkClick r:id="rId4" action="ppaction://hlinksldjump">
                <a:snd r:embed="rId3" name="click.wav"/>
              </a:hlinkClick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4" action="ppaction://hlinksldjump">
                  <a:snd r:embed="rId3" name="click.wav"/>
                </a:hlinkClick>
              </a:rPr>
              <a:t>Using  Ran#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5" action="ppaction://hlinksldjump">
                  <a:snd r:embed="rId3" name="click.wav"/>
                </a:hlinkClick>
              </a:rPr>
              <a:t>Using   Ranint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6" action="ppaction://hlinksldjump">
                  <a:snd r:embed="rId3" name="click.wav"/>
                </a:hlinkClick>
              </a:rPr>
              <a:t>Finding Standard Deviation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7" action="ppaction://hlinksldjump">
                  <a:snd r:embed="rId3" name="click.wav"/>
                </a:hlinkClick>
              </a:rPr>
              <a:t>Finding Correlation Coefficient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8" action="ppaction://hlinksldjump">
                  <a:snd r:embed="rId3" name="click.wav"/>
                </a:hlinkClick>
              </a:rPr>
              <a:t>Using a Frequency table</a:t>
            </a:r>
            <a:endParaRPr lang="en-IE" dirty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Oval 3">
            <a:hlinkClick r:id="rId4" action="ppaction://hlinksldjump">
              <a:snd r:embed="rId3" name="click.wav"/>
            </a:hlinkClick>
          </p:cNvPr>
          <p:cNvSpPr/>
          <p:nvPr/>
        </p:nvSpPr>
        <p:spPr>
          <a:xfrm>
            <a:off x="476250" y="20557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8" name="Oval 7">
            <a:hlinkClick r:id="rId5" action="ppaction://hlinksldjump">
              <a:snd r:embed="rId3" name="click.wav"/>
            </a:hlinkClick>
          </p:cNvPr>
          <p:cNvSpPr/>
          <p:nvPr/>
        </p:nvSpPr>
        <p:spPr>
          <a:xfrm>
            <a:off x="476250" y="28939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rId5" action="ppaction://hlinksldjump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9" name="Oval 8">
            <a:hlinkClick r:id="rId6" action="ppaction://hlinksldjump">
              <a:snd r:embed="rId3" name="click.wav"/>
            </a:hlinkClick>
          </p:cNvPr>
          <p:cNvSpPr/>
          <p:nvPr/>
        </p:nvSpPr>
        <p:spPr>
          <a:xfrm>
            <a:off x="457200" y="371305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10" name="Oval 9">
            <a:hlinkClick r:id="rId7" action="ppaction://hlinksldjump">
              <a:snd r:embed="rId3" name="click.wav"/>
            </a:hlinkClick>
          </p:cNvPr>
          <p:cNvSpPr/>
          <p:nvPr/>
        </p:nvSpPr>
        <p:spPr>
          <a:xfrm>
            <a:off x="476250" y="45322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5" name="Bevel 4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Oval 11">
            <a:hlinkClick r:id="rId8" action="ppaction://hlinksldjump">
              <a:snd r:embed="rId3" name="click.wav"/>
            </a:hlinkClick>
          </p:cNvPr>
          <p:cNvSpPr/>
          <p:nvPr/>
        </p:nvSpPr>
        <p:spPr>
          <a:xfrm>
            <a:off x="464874" y="5380648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13" name="Oval 12">
            <a:hlinkClick r:id="rId2" action="ppaction://hlinksldjump">
              <a:snd r:embed="rId3" name="click.wav"/>
            </a:hlinkClick>
          </p:cNvPr>
          <p:cNvSpPr/>
          <p:nvPr/>
        </p:nvSpPr>
        <p:spPr>
          <a:xfrm>
            <a:off x="478522" y="1225444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pic>
        <p:nvPicPr>
          <p:cNvPr id="14" name="Picture 2" descr="http://www.ryman.co.uk/Catalogue/Ryman/large/global/images/main/12/1201042077.jpg">
            <a:hlinkClick r:id="rId9" action="ppaction://hlinkpres?slideindex=1&amp;slidetitle="/>
          </p:cNvPr>
          <p:cNvPicPr>
            <a:picLocks noChangeAspect="1" noChangeArrowheads="1"/>
          </p:cNvPicPr>
          <p:nvPr/>
        </p:nvPicPr>
        <p:blipFill rotWithShape="1"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/>
        </p:blipFill>
        <p:spPr bwMode="auto">
          <a:xfrm>
            <a:off x="4896104" y="1684048"/>
            <a:ext cx="3902425" cy="3173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57763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>
        <p14:ferris dir="l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76588" y="647700"/>
            <a:ext cx="279082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Down Arrow 2"/>
          <p:cNvSpPr/>
          <p:nvPr/>
        </p:nvSpPr>
        <p:spPr>
          <a:xfrm rot="2901930">
            <a:off x="6018252" y="1016529"/>
            <a:ext cx="292815" cy="3953016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438453" y="263932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Rectangle 9"/>
          <p:cNvSpPr/>
          <p:nvPr/>
        </p:nvSpPr>
        <p:spPr>
          <a:xfrm>
            <a:off x="5743903" y="1186085"/>
            <a:ext cx="3277564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to make sur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s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L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a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all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viou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ten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Bevel 10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2" name="Bevel 11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4871442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1350" y="652463"/>
            <a:ext cx="278130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own Arrow 2"/>
          <p:cNvSpPr/>
          <p:nvPr/>
        </p:nvSpPr>
        <p:spPr>
          <a:xfrm rot="2901930">
            <a:off x="6013761" y="960478"/>
            <a:ext cx="353792" cy="3988900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219074" y="15240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4363696" y="438217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9" name="Rectangle 8"/>
          <p:cNvSpPr/>
          <p:nvPr/>
        </p:nvSpPr>
        <p:spPr>
          <a:xfrm>
            <a:off x="5743903" y="1186085"/>
            <a:ext cx="3277564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to make sur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s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L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a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all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viou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ten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Bevel 10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2" name="Bevel 11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3" name="Rectangle 12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70870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5000"/>
    </mc:Choice>
    <mc:Fallback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91810" y="1582442"/>
            <a:ext cx="2541658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o clear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LL</a:t>
            </a:r>
            <a:endParaRPr lang="en-IE" sz="24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24944" y="681112"/>
            <a:ext cx="2743200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5240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4289265" y="518956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9" name="Bevel 8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Rectangle 11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149218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5000"/>
    </mc:Choice>
    <mc:Fallback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31838" y="1582442"/>
            <a:ext cx="1755159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e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reset all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8025" y="704850"/>
            <a:ext cx="2647950" cy="544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269022" y="556239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667939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5000"/>
    </mc:Choice>
    <mc:Fallback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12801" y="1582442"/>
            <a:ext cx="2099677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really do agree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C</a:t>
            </a:r>
            <a:endParaRPr lang="en-IE" sz="24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76275"/>
            <a:ext cx="2657475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233138" y="436002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82517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5000"/>
    </mc:Choice>
    <mc:Fallback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1350" y="642938"/>
            <a:ext cx="2781300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5269022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9" name="Bevel 8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7016474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 advTm="2000"/>
    </mc:Choice>
    <mc:Fallback>
      <p:transition spd="slow"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66167" y="1582442"/>
            <a:ext cx="2592953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calculat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od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8500" y="688429"/>
            <a:ext cx="266700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926122" y="265837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67572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3000"/>
    </mc:Choice>
    <mc:Fallback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9925" y="695325"/>
            <a:ext cx="2724150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6166167" y="1582442"/>
            <a:ext cx="2592953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calculat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od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897422" y="514107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Rectangle 11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906312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4000"/>
    </mc:Choice>
    <mc:Fallback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219" y="1582442"/>
            <a:ext cx="2620846" cy="36933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only have 1 variabl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28975" y="709613"/>
            <a:ext cx="2686050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440222" y="511361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255238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45958" y="1582442"/>
            <a:ext cx="2033377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ow input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ur data pressing </a:t>
            </a:r>
          </a:p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term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95325"/>
            <a:ext cx="2657475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365255" y="475166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317076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4000"/>
    </mc:Choice>
    <mc:Fallback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8025" y="709613"/>
            <a:ext cx="2647950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5237123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9" name="Bevel 8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0" name="Rectangle 9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530642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57550" y="695325"/>
            <a:ext cx="2628900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3918688" y="4768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9" name="Bevel 8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0" name="Rectangle 9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860948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57550" y="690563"/>
            <a:ext cx="262890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5269022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9" name="Bevel 8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0" name="Rectangle 9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184329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4007" y="1582442"/>
            <a:ext cx="2697277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peat this proces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until the data is entered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8025" y="690563"/>
            <a:ext cx="264795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19074" y="183325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889005" y="475387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Bevel 6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37654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940153" y="1582442"/>
            <a:ext cx="2880320" cy="2400657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finished inputting the data. </a:t>
            </a:r>
          </a:p>
          <a:p>
            <a:pPr lvl="0"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ow need to get to where we can analyse it</a:t>
            </a:r>
          </a:p>
          <a:p>
            <a:pPr lvl="0" algn="ctr"/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ress</a:t>
            </a:r>
          </a:p>
          <a:p>
            <a:pPr lvl="0" algn="ctr"/>
            <a:endParaRPr lang="en-IE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C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24213" y="681038"/>
            <a:ext cx="2695575" cy="549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249972" y="435382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592956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30000"/>
    </mc:Choice>
    <mc:Fallback>
      <p:transition spd="slow" advTm="3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24213" y="700088"/>
            <a:ext cx="2695575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Down Arrow 6"/>
          <p:cNvSpPr/>
          <p:nvPr/>
        </p:nvSpPr>
        <p:spPr>
          <a:xfrm rot="2901930">
            <a:off x="5293382" y="1254964"/>
            <a:ext cx="370723" cy="4597235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5926908" y="1582442"/>
            <a:ext cx="3071482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analys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have inpu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389422" y="2609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Rectangle 11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618321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5000"/>
    </mc:Choice>
    <mc:Fallback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42938"/>
            <a:ext cx="2762250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own Arrow 4"/>
          <p:cNvSpPr/>
          <p:nvPr/>
        </p:nvSpPr>
        <p:spPr>
          <a:xfrm rot="6814608">
            <a:off x="6431785" y="1903030"/>
            <a:ext cx="270061" cy="2836097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6132784" y="1261241"/>
            <a:ext cx="2806263" cy="4114799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calculator automatically displays in Natural display.</a:t>
            </a:r>
          </a:p>
          <a:p>
            <a:pPr algn="ctr"/>
            <a:endParaRPr lang="en-IE" dirty="0" smtClean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f we are generating lots of numbers this may become annoying.</a:t>
            </a:r>
          </a:p>
          <a:p>
            <a:pPr algn="ctr"/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 </a:t>
            </a:r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n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</a:t>
            </a:r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r Display</a:t>
            </a: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as a single line …Decimals)</a:t>
            </a:r>
            <a:endParaRPr lang="en-IE" sz="2800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3452648" y="263912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6" name="TextBox 5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Bevel 8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4182328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30000"/>
    </mc:Choice>
    <mc:Fallback>
      <p:transition spd="slow" advTm="3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85800"/>
            <a:ext cx="2657475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440222" y="5149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Down Arrow 9"/>
          <p:cNvSpPr/>
          <p:nvPr/>
        </p:nvSpPr>
        <p:spPr>
          <a:xfrm rot="2901930">
            <a:off x="5293382" y="1254964"/>
            <a:ext cx="370723" cy="4597235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5926910" y="1582442"/>
            <a:ext cx="3071482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analys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have inpu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2" name="Bevel 11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3" name="Rectangle 12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207072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5000"/>
    </mc:Choice>
    <mc:Fallback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90563"/>
            <a:ext cx="2657475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427522" y="47494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Down Arrow 9"/>
          <p:cNvSpPr/>
          <p:nvPr/>
        </p:nvSpPr>
        <p:spPr>
          <a:xfrm rot="5400000" flipH="1">
            <a:off x="5990107" y="977556"/>
            <a:ext cx="293430" cy="1823357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6343295" y="1582442"/>
            <a:ext cx="2238690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o see the </a:t>
            </a:r>
          </a:p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ar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anc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Rectangle 11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850308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0"/>
    </mc:Choice>
    <mc:Fallback>
      <p:transition spd="slow" advTm="2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3263" y="709613"/>
            <a:ext cx="2657475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Down Arrow 9"/>
          <p:cNvSpPr/>
          <p:nvPr/>
        </p:nvSpPr>
        <p:spPr>
          <a:xfrm rot="6705633" flipH="1">
            <a:off x="5530092" y="865414"/>
            <a:ext cx="220459" cy="3219469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5951474" y="995578"/>
            <a:ext cx="3083342" cy="2523768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 :   The number of terms</a:t>
            </a:r>
          </a:p>
          <a:p>
            <a:pPr lvl="0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:   The mean of the terms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tandard Deviation</a:t>
            </a:r>
          </a:p>
          <a:p>
            <a:pPr lvl="0" algn="ctr"/>
            <a:r>
              <a:rPr lang="en-IE" sz="32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σx</a:t>
            </a:r>
            <a:endParaRPr lang="en-IE" sz="32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329222" y="51367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4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4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Rectangle 11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95747012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p:oleObj spid="_x0000_s39950" name="Equation" r:id="rId5" imgW="914400" imgH="198720" progId="Equation.DSMT4">
              <p:embed/>
            </p:oleObj>
          </a:graphicData>
        </a:graphic>
      </p:graphicFrame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Rectangle 3"/>
              <p:cNvSpPr/>
              <p:nvPr/>
            </p:nvSpPr>
            <p:spPr>
              <a:xfrm>
                <a:off x="5760297" y="1384259"/>
                <a:ext cx="60625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3200" b="0" i="0" smtClean="0">
                          <a:latin typeface="Cambria Math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IE" sz="32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IE" sz="3200" i="1"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IE" sz="320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297" y="1384259"/>
                <a:ext cx="606256" cy="584775"/>
              </a:xfrm>
              <a:prstGeom prst="rect">
                <a:avLst/>
              </a:prstGeom>
              <a:blipFill rotWithShape="1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6774210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1000"/>
    </mc:Choice>
    <mc:Fallback>
      <p:transition spd="slow" advTm="2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24213" y="657225"/>
            <a:ext cx="2695575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5269022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9" name="Bevel 8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0" name="Rectangle 9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387925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44208" y="1582442"/>
            <a:ext cx="2070246" cy="92333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is is th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the data se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3738" y="676275"/>
            <a:ext cx="2676525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5962800" y="2937718"/>
            <a:ext cx="3177088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ee more analysis details,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alyse the data again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</a:t>
            </a:r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tandard </a:t>
            </a:r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Deviation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Bevel 8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41130" y="929244"/>
            <a:ext cx="3127908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ard Deviation of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,5,5,4,5,5,6,5 and 4</a:t>
            </a:r>
            <a:endParaRPr lang="en-IE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999986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3405" y="362597"/>
            <a:ext cx="49239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u="sng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ing your calculator</a:t>
            </a:r>
            <a:endParaRPr lang="en-IE" sz="4000" u="sng" dirty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90650" y="898137"/>
            <a:ext cx="3966727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2" action="ppaction://hlinksldjump">
                  <a:snd r:embed="rId3" name="click.wav"/>
                </a:hlinkClick>
              </a:rPr>
              <a:t>Writing as a Product of Prime Factors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  <a:hlinkClick r:id="rId4" action="ppaction://hlinksldjump">
                <a:snd r:embed="rId3" name="click.wav"/>
              </a:hlinkClick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4" action="ppaction://hlinksldjump">
                  <a:snd r:embed="rId3" name="click.wav"/>
                </a:hlinkClick>
              </a:rPr>
              <a:t>Using  Ran#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5" action="ppaction://hlinksldjump">
                  <a:snd r:embed="rId3" name="click.wav"/>
                </a:hlinkClick>
              </a:rPr>
              <a:t>Using   Ranint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6" action="ppaction://hlinksldjump">
                  <a:snd r:embed="rId3" name="click.wav"/>
                </a:hlinkClick>
              </a:rPr>
              <a:t>Finding Standard Deviation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7" action="ppaction://hlinksldjump">
                  <a:snd r:embed="rId3" name="click.wav"/>
                </a:hlinkClick>
              </a:rPr>
              <a:t>Finding Correlation Coefficient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8" action="ppaction://hlinksldjump">
                  <a:snd r:embed="rId3" name="click.wav"/>
                </a:hlinkClick>
              </a:rPr>
              <a:t>Using a Frequency table</a:t>
            </a:r>
            <a:endParaRPr lang="en-IE" dirty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Oval 3">
            <a:hlinkClick r:id="rId4" action="ppaction://hlinksldjump">
              <a:snd r:embed="rId3" name="click.wav"/>
            </a:hlinkClick>
          </p:cNvPr>
          <p:cNvSpPr/>
          <p:nvPr/>
        </p:nvSpPr>
        <p:spPr>
          <a:xfrm>
            <a:off x="476250" y="20557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8" name="Oval 7">
            <a:hlinkClick r:id="rId5" action="ppaction://hlinksldjump">
              <a:snd r:embed="rId3" name="click.wav"/>
            </a:hlinkClick>
          </p:cNvPr>
          <p:cNvSpPr/>
          <p:nvPr/>
        </p:nvSpPr>
        <p:spPr>
          <a:xfrm>
            <a:off x="476250" y="28939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rId5" action="ppaction://hlinksldjump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9" name="Oval 8">
            <a:hlinkClick r:id="rId6" action="ppaction://hlinksldjump">
              <a:snd r:embed="rId3" name="click.wav"/>
            </a:hlinkClick>
          </p:cNvPr>
          <p:cNvSpPr/>
          <p:nvPr/>
        </p:nvSpPr>
        <p:spPr>
          <a:xfrm>
            <a:off x="457200" y="371305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10" name="Oval 9">
            <a:hlinkClick r:id="rId7" action="ppaction://hlinksldjump">
              <a:snd r:embed="rId3" name="click.wav"/>
            </a:hlinkClick>
          </p:cNvPr>
          <p:cNvSpPr/>
          <p:nvPr/>
        </p:nvSpPr>
        <p:spPr>
          <a:xfrm>
            <a:off x="476250" y="45322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5" name="Bevel 4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Oval 11">
            <a:hlinkClick r:id="rId8" action="ppaction://hlinksldjump">
              <a:snd r:embed="rId3" name="click.wav"/>
            </a:hlinkClick>
          </p:cNvPr>
          <p:cNvSpPr/>
          <p:nvPr/>
        </p:nvSpPr>
        <p:spPr>
          <a:xfrm>
            <a:off x="464874" y="5380648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13" name="Oval 12">
            <a:hlinkClick r:id="rId2" action="ppaction://hlinksldjump">
              <a:snd r:embed="rId3" name="click.wav"/>
            </a:hlinkClick>
          </p:cNvPr>
          <p:cNvSpPr/>
          <p:nvPr/>
        </p:nvSpPr>
        <p:spPr>
          <a:xfrm>
            <a:off x="478522" y="1225444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pic>
        <p:nvPicPr>
          <p:cNvPr id="14" name="Picture 2" descr="http://www.ryman.co.uk/Catalogue/Ryman/large/global/images/main/12/1201042077.jpg">
            <a:hlinkClick r:id="rId9" action="ppaction://hlinkpres?slideindex=1&amp;slidetitle="/>
          </p:cNvPr>
          <p:cNvPicPr>
            <a:picLocks noChangeAspect="1" noChangeArrowheads="1"/>
          </p:cNvPicPr>
          <p:nvPr/>
        </p:nvPicPr>
        <p:blipFill rotWithShape="1"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/>
        </p:blipFill>
        <p:spPr bwMode="auto">
          <a:xfrm>
            <a:off x="4896104" y="1684048"/>
            <a:ext cx="3902425" cy="3173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57763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>
        <p14:ferris dir="l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9512" y="1096419"/>
            <a:ext cx="80428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Correlation Coefficient for the following data</a:t>
            </a:r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76588" y="647700"/>
            <a:ext cx="279082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own Arrow 2"/>
          <p:cNvSpPr/>
          <p:nvPr/>
        </p:nvSpPr>
        <p:spPr>
          <a:xfrm rot="2901930">
            <a:off x="6015098" y="1017269"/>
            <a:ext cx="274218" cy="3953016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5743903" y="1387960"/>
            <a:ext cx="3277564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to make sur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s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L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a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all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viou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ten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312895365"/>
              </p:ext>
            </p:extLst>
          </p:nvPr>
        </p:nvGraphicFramePr>
        <p:xfrm>
          <a:off x="378314" y="1772912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9074" y="15240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440222" y="26285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TextBox 10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Bevel 11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3" name="Bevel 12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5051346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93064E-6 L -0.00382 -0.2097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-1049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 animBg="1"/>
      <p:bldP spid="2" grpId="0" animBg="1"/>
      <p:bldP spid="8" grpId="0"/>
      <p:bldP spid="10" grpId="0" animBg="1"/>
      <p:bldP spid="1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1350" y="652463"/>
            <a:ext cx="278130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own Arrow 2"/>
          <p:cNvSpPr/>
          <p:nvPr/>
        </p:nvSpPr>
        <p:spPr>
          <a:xfrm rot="2901930">
            <a:off x="6091405" y="1007664"/>
            <a:ext cx="252028" cy="3988900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412422148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9074" y="61912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389042" y="4376198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5743903" y="1340460"/>
            <a:ext cx="3277564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to make sur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s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L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a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all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viou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ten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Bevel 11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3" name="Bevel 12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1601612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5000"/>
    </mc:Choice>
    <mc:Fallback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75166" y="1582442"/>
            <a:ext cx="2374946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o clear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ll</a:t>
            </a:r>
            <a:endParaRPr lang="en-IE" sz="24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0400" y="666750"/>
            <a:ext cx="2743200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840172062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4355706" y="5149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5531082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4000"/>
    </mc:Choice>
    <mc:Fallback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349991" y="1582442"/>
            <a:ext cx="1918860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es 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Reset all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8025" y="704850"/>
            <a:ext cx="2647950" cy="544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658723326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5249972" y="556611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12228422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4000"/>
    </mc:Choice>
    <mc:Fallback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0875" y="676275"/>
            <a:ext cx="2762250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4934606" y="268642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4" name="TextBox 3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Bevel 6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8" name="Bevel 7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9" name="Down Arrow 8"/>
          <p:cNvSpPr/>
          <p:nvPr/>
        </p:nvSpPr>
        <p:spPr>
          <a:xfrm rot="6814608">
            <a:off x="6431785" y="1903030"/>
            <a:ext cx="270061" cy="2836097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132784" y="1261241"/>
            <a:ext cx="2806263" cy="4114799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calculator automatically displays in Natural display.</a:t>
            </a:r>
          </a:p>
          <a:p>
            <a:pPr algn="ctr"/>
            <a:endParaRPr lang="en-IE" dirty="0" smtClean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f we are generating lots of numbers this may become annoying.</a:t>
            </a:r>
          </a:p>
          <a:p>
            <a:pPr algn="ctr"/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 </a:t>
            </a:r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n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</a:t>
            </a:r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r Display</a:t>
            </a:r>
          </a:p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as a single line …Decimals)</a:t>
            </a:r>
            <a:endParaRPr lang="en-IE" sz="2800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358749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 advTm="2000"/>
    </mc:Choice>
    <mc:Fallback>
      <p:transition spd="slow"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76275"/>
            <a:ext cx="2657475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308441234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412801" y="1582442"/>
            <a:ext cx="2099677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really do agree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C</a:t>
            </a:r>
            <a:endParaRPr lang="en-IE" sz="24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5230922" y="43684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0" name="TextBox 9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40806654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4000"/>
    </mc:Choice>
    <mc:Fallback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33594" y="1582442"/>
            <a:ext cx="2658100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calculat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od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8500" y="688429"/>
            <a:ext cx="266700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299618384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4907072" y="266287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713503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9925" y="695325"/>
            <a:ext cx="2724150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98767855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897422" y="51304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Down Arrow 6"/>
          <p:cNvSpPr/>
          <p:nvPr/>
        </p:nvSpPr>
        <p:spPr>
          <a:xfrm rot="5585335">
            <a:off x="6631754" y="413038"/>
            <a:ext cx="221724" cy="2749243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9" name="Rectangle 8"/>
          <p:cNvSpPr/>
          <p:nvPr/>
        </p:nvSpPr>
        <p:spPr>
          <a:xfrm>
            <a:off x="6166167" y="1582442"/>
            <a:ext cx="2592953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calculat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od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2" name="Bevel 11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32590839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5000"/>
    </mc:Choice>
    <mc:Fallback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311717" y="1582442"/>
            <a:ext cx="2301848" cy="36933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2 variables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28975" y="709613"/>
            <a:ext cx="2686050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039379048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897422" y="51113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9" name="TextBox 8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35056940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15000"/>
    </mc:Choice>
    <mc:Fallback>
      <p:transition spd="slow" advTm="1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37285" y="3103800"/>
            <a:ext cx="2450734" cy="1846659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ow input the first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row of the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ata 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to the first column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tabl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 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term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8025" y="690563"/>
            <a:ext cx="264795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6370319" y="1412776"/>
            <a:ext cx="2166491" cy="1477328"/>
          </a:xfrm>
          <a:prstGeom prst="rect">
            <a:avLst/>
          </a:prstGeom>
          <a:solidFill>
            <a:srgbClr val="92D05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eful to write th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umbers 1,2,3,…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bove each row so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s we can check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are correct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865824886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440222" y="47303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" name="Bevel 12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4" name="Bevel 13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17024682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9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8025" y="704850"/>
            <a:ext cx="2647950" cy="544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56951076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3897422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10" name="Bevel 9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31257820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3263" y="719138"/>
            <a:ext cx="2657475" cy="541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731756759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3928874" y="4768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Bevel 8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1" name="TextBox 10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6022733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5205558" y="5488766"/>
            <a:ext cx="493048" cy="338730"/>
          </a:xfrm>
          <a:prstGeom prst="roundRect">
            <a:avLst/>
          </a:prstGeom>
          <a:solidFill>
            <a:srgbClr val="00B0F0">
              <a:alpha val="60000"/>
            </a:srgbClr>
          </a:solidFill>
          <a:ln>
            <a:solidFill>
              <a:srgbClr val="FFFF00">
                <a:alpha val="43922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67075" y="700088"/>
            <a:ext cx="2609850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146639097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5257147" y="551861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13" name="Bevel 12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4" name="Bevel 13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3081325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52788" y="695325"/>
            <a:ext cx="2638425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407172757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4336656" y="5145265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Bevel 8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31445039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24213" y="695325"/>
            <a:ext cx="2695575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241532312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897422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Bevel 8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219932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19450" y="642938"/>
            <a:ext cx="2705100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920159" y="5140708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4" name="Down Arrow 3"/>
          <p:cNvSpPr/>
          <p:nvPr/>
        </p:nvSpPr>
        <p:spPr>
          <a:xfrm rot="5645831">
            <a:off x="6762448" y="429871"/>
            <a:ext cx="285751" cy="2798804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180083" y="1478756"/>
            <a:ext cx="2459092" cy="116036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We want it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</a:t>
            </a:r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r</a:t>
            </a:r>
            <a:endParaRPr lang="en-IE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Bevel 8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3139723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8000"/>
    </mc:Choice>
    <mc:Fallback>
      <p:transition spd="slow" advTm="8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8025" y="690563"/>
            <a:ext cx="264795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178432453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478322" y="55067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Bevel 8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15431001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90563"/>
            <a:ext cx="2657475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418945693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5233397" y="55067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9" name="Bevel 8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41355938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81038"/>
            <a:ext cx="2657475" cy="549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962542165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379115" y="1582442"/>
            <a:ext cx="2167067" cy="92333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peat this proces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until the first row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s been entered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9" name="Bevel 8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0" name="TextBox 9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742325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24213" y="723900"/>
            <a:ext cx="269557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553363" y="1582442"/>
            <a:ext cx="1818575" cy="1200329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e the curs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eys to ente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data from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second row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082026278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4316522" y="30158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12" name="Bevel 11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3" name="Bevel 12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8012596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30000"/>
    </mc:Choice>
    <mc:Fallback>
      <p:transition spd="slow" advTm="3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8025" y="690563"/>
            <a:ext cx="264795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48699913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4" name="Rectangle 13"/>
          <p:cNvSpPr/>
          <p:nvPr/>
        </p:nvSpPr>
        <p:spPr>
          <a:xfrm>
            <a:off x="6281651" y="1582442"/>
            <a:ext cx="2361992" cy="36933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 the right cursor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572000" y="274248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10" name="Bevel 9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39332026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3000"/>
    </mc:Choice>
    <mc:Fallback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52788" y="681038"/>
            <a:ext cx="2638425" cy="549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81410436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7" name="Bevel 6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8" name="Bevel 7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5518540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3263" y="704850"/>
            <a:ext cx="2657475" cy="544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247866670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327689" y="1582442"/>
            <a:ext cx="2269917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put the data from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second row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10" name="Bevel 9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1506372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4000"/>
    </mc:Choice>
    <mc:Fallback>
      <p:transition spd="slow" advTm="4000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95325"/>
            <a:ext cx="2657475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688132574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084167" y="1340768"/>
            <a:ext cx="2592289" cy="249299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finished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nputting the data. </a:t>
            </a:r>
          </a:p>
          <a:p>
            <a:pPr lvl="0"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ow need to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alyse the STATS</a:t>
            </a:r>
          </a:p>
          <a:p>
            <a:pPr lvl="0" algn="ctr"/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ress</a:t>
            </a:r>
          </a:p>
          <a:p>
            <a:pPr lvl="0" algn="ctr"/>
            <a:endParaRPr lang="en-IE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C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5236580" y="4321615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9" name="TextBox 8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11" name="Bevel 10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2" name="Bevel 11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7438381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44000"/>
    </mc:Choice>
    <mc:Fallback>
      <p:transition spd="slow" advTm="4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24213" y="700088"/>
            <a:ext cx="2695575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Down Arrow 6"/>
          <p:cNvSpPr/>
          <p:nvPr/>
        </p:nvSpPr>
        <p:spPr>
          <a:xfrm rot="2901930">
            <a:off x="5366947" y="1255300"/>
            <a:ext cx="286329" cy="4597235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5909275" y="1582442"/>
            <a:ext cx="3106748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analys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TAT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inpu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22391513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3399647" y="260866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14" name="Bevel 13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5" name="Bevel 14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13742486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4000"/>
    </mc:Choice>
    <mc:Fallback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3263" y="685800"/>
            <a:ext cx="2657475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694912088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440222" y="5126215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TextBox 6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Down Arrow 10"/>
          <p:cNvSpPr/>
          <p:nvPr/>
        </p:nvSpPr>
        <p:spPr>
          <a:xfrm rot="2901930">
            <a:off x="5366947" y="1255300"/>
            <a:ext cx="286329" cy="4597235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2" name="Rectangle 11"/>
          <p:cNvSpPr/>
          <p:nvPr/>
        </p:nvSpPr>
        <p:spPr>
          <a:xfrm>
            <a:off x="5909276" y="1582442"/>
            <a:ext cx="3106748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analys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TAT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inpu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14" name="Bevel 13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5" name="Bevel 14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17768775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3000"/>
    </mc:Choice>
    <mc:Fallback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6113" y="647700"/>
            <a:ext cx="277177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452648" y="263912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4" name="Rounded Rectangle 3"/>
          <p:cNvSpPr/>
          <p:nvPr/>
        </p:nvSpPr>
        <p:spPr>
          <a:xfrm>
            <a:off x="6180083" y="1813034"/>
            <a:ext cx="2459092" cy="164749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</a:t>
            </a:r>
            <a:r>
              <a:rPr lang="en-IE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 want a random number again</a:t>
            </a:r>
            <a:endParaRPr lang="en-IE" sz="2800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4325" y="247650"/>
            <a:ext cx="8324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Random Sampling using Ran#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9" name="Bevel 8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40500085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 advTm="2000"/>
    </mc:Choice>
    <mc:Fallback>
      <p:transition spd="slow" advClick="0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62313" y="700088"/>
            <a:ext cx="2619375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424019304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3897422" y="47303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TextBox 10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Down Arrow 11"/>
          <p:cNvSpPr/>
          <p:nvPr/>
        </p:nvSpPr>
        <p:spPr>
          <a:xfrm rot="7778259" flipH="1">
            <a:off x="5154143" y="1522112"/>
            <a:ext cx="404621" cy="2858006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6012256" y="1582442"/>
            <a:ext cx="2900794" cy="2400657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member </a:t>
            </a:r>
            <a:r>
              <a:rPr lang="en-IE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ar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ance will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get you the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number of terms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mean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Standard Deviation</a:t>
            </a:r>
          </a:p>
          <a:p>
            <a:pPr lvl="0"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use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g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ssion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14" name="Bevel 13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5" name="Bevel 14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9706620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30000"/>
    </mc:Choice>
    <mc:Fallback>
      <p:transition spd="slow" advTm="3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3738" y="681038"/>
            <a:ext cx="2676525" cy="549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675405631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8" name="Down Arrow 7"/>
          <p:cNvSpPr/>
          <p:nvPr/>
        </p:nvSpPr>
        <p:spPr>
          <a:xfrm rot="6054899">
            <a:off x="5437925" y="586929"/>
            <a:ext cx="266125" cy="3155278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6245582" y="1582442"/>
            <a:ext cx="2434128" cy="166199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</a:t>
            </a:r>
          </a:p>
          <a:p>
            <a:pPr lvl="0" algn="ctr"/>
            <a:r>
              <a:rPr lang="en-IE" sz="66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endParaRPr lang="en-IE" sz="66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4297472" y="51304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2" name="TextBox 11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Bevel 9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3" name="Bevel 12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4" name="TextBox 13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933604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30000"/>
    </mc:Choice>
    <mc:Fallback>
      <p:transition spd="slow" advTm="3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52788" y="700088"/>
            <a:ext cx="2638425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615342542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7066322" y="1582442"/>
            <a:ext cx="792653" cy="1077218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 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  <a:endParaRPr lang="en-IE" sz="2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5245272" y="5530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9" name="TextBox 8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12" name="Bevel 11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3" name="Bevel 12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36152943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2000"/>
    </mc:Choice>
    <mc:Fallback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26204" y="1582442"/>
            <a:ext cx="2506264" cy="92333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th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rrelation Coefficient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the data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879759" y="2937718"/>
            <a:ext cx="3034420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ee more analysis detail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alyse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</a:t>
            </a:r>
            <a:endParaRPr lang="en-IE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8025" y="700088"/>
            <a:ext cx="2647950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972621752"/>
              </p:ext>
            </p:extLst>
          </p:nvPr>
        </p:nvGraphicFramePr>
        <p:xfrm>
          <a:off x="378314" y="404664"/>
          <a:ext cx="831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48143" y="121292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rgbClr val="FF0000"/>
                </a:solidFill>
              </a:rPr>
              <a:t>1          2        3	     4	 5         6          7         8         9    </a:t>
            </a:r>
            <a:endParaRPr lang="en-IE" b="1" dirty="0">
              <a:solidFill>
                <a:srgbClr val="FF0000"/>
              </a:solidFill>
            </a:endParaRPr>
          </a:p>
        </p:txBody>
      </p:sp>
      <p:sp>
        <p:nvSpPr>
          <p:cNvPr id="12" name="Bevel 11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3" name="Bevel 12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298344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26408" y="699661"/>
            <a:ext cx="2581275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67544" y="699661"/>
            <a:ext cx="2437334" cy="258532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b="1" u="sng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line of Best Fit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uses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 = A + Bx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stead of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y = mx + c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: A </a:t>
            </a:r>
            <a:r>
              <a:rPr lang="en-IE" dirty="0" smtClean="0">
                <a:solidFill>
                  <a:prstClr val="black"/>
                </a:solidFill>
                <a:latin typeface="Calibri"/>
                <a:ea typeface="Tahoma" pitchFamily="34" charset="0"/>
                <a:cs typeface="Calibri"/>
              </a:rPr>
              <a:t>→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y intercept</a:t>
            </a:r>
          </a:p>
          <a:p>
            <a:pPr lvl="0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: B </a:t>
            </a:r>
            <a:r>
              <a:rPr lang="en-IE" dirty="0" smtClean="0">
                <a:solidFill>
                  <a:prstClr val="black"/>
                </a:solidFill>
                <a:ea typeface="Tahoma" pitchFamily="34" charset="0"/>
                <a:cs typeface="Calibri"/>
              </a:rPr>
              <a:t>→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Slope</a:t>
            </a:r>
          </a:p>
        </p:txBody>
      </p:sp>
      <p:sp>
        <p:nvSpPr>
          <p:cNvPr id="9" name="Rectangle 8"/>
          <p:cNvSpPr/>
          <p:nvPr/>
        </p:nvSpPr>
        <p:spPr>
          <a:xfrm>
            <a:off x="4952559" y="5807005"/>
            <a:ext cx="1510247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Rectangle 3"/>
              <p:cNvSpPr/>
              <p:nvPr/>
            </p:nvSpPr>
            <p:spPr>
              <a:xfrm>
                <a:off x="5921520" y="697914"/>
                <a:ext cx="2949141" cy="5755422"/>
              </a:xfrm>
              <a:prstGeom prst="rect">
                <a:avLst/>
              </a:prstGeom>
              <a:solidFill>
                <a:srgbClr val="FFFF00"/>
              </a:solidFill>
              <a:ln w="19050">
                <a:solidFill>
                  <a:srgbClr val="00B0F0"/>
                </a:solidFill>
              </a:ln>
            </p:spPr>
            <p:txBody>
              <a:bodyPr wrap="none">
                <a:spAutoFit/>
              </a:bodyPr>
              <a:lstStyle/>
              <a:p>
                <a:pPr lvl="0" algn="ctr"/>
                <a:r>
                  <a:rPr lang="en-IE" b="1" u="sng" dirty="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sing the Equation of</a:t>
                </a:r>
              </a:p>
              <a:p>
                <a:pPr lvl="0" algn="ctr"/>
                <a:r>
                  <a:rPr lang="en-IE" b="1" u="sng" dirty="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 line of Best Fit</a:t>
                </a:r>
              </a:p>
              <a:p>
                <a:pPr lvl="0" algn="ctr"/>
                <a:endParaRPr lang="en-IE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.g.   To find the value of y</a:t>
                </a:r>
              </a:p>
              <a:p>
                <a:pPr lvl="0" algn="ctr"/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when x is 9</a:t>
                </a:r>
              </a:p>
              <a:p>
                <a:pPr lvl="0" algn="ctr"/>
                <a:endParaRPr lang="en-IE" sz="1100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ress </a:t>
                </a:r>
                <a:r>
                  <a:rPr lang="en-IE" dirty="0" smtClean="0">
                    <a:solidFill>
                      <a:srgbClr val="7030A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9</a:t>
                </a:r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 lvl="0" algn="ctr"/>
                <a:endParaRPr lang="en-IE" sz="11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n in regression </a:t>
                </a:r>
              </a:p>
              <a:p>
                <a:pPr lvl="0" algn="ctr"/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os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E" i="1">
                            <a:latin typeface="Cambria Math"/>
                          </a:rPr>
                        </m:ctrlPr>
                      </m:accPr>
                      <m:e>
                        <m:r>
                          <a:rPr lang="en-IE" i="1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4)</a:t>
                </a:r>
              </a:p>
              <a:p>
                <a:pPr lvl="0" algn="ctr"/>
                <a:endParaRPr lang="en-IE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.g.   To find the value of </a:t>
                </a:r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</a:t>
                </a:r>
                <a:endParaRPr lang="en-IE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when </a:t>
                </a:r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y is 3.2</a:t>
                </a:r>
                <a:endParaRPr lang="en-IE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sz="11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ress </a:t>
                </a:r>
                <a:r>
                  <a:rPr lang="en-IE" dirty="0" smtClean="0">
                    <a:solidFill>
                      <a:srgbClr val="7030A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.2</a:t>
                </a:r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IE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sz="11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n in regression </a:t>
                </a:r>
              </a:p>
              <a:p>
                <a:pPr lvl="0" algn="ctr"/>
                <a:r>
                  <a:rPr lang="en-IE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os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E" i="1">
                            <a:latin typeface="Cambria Math"/>
                          </a:rPr>
                        </m:ctrlPr>
                      </m:accPr>
                      <m:e>
                        <m:r>
                          <a:rPr lang="en-IE" i="1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IE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4</a:t>
                </a:r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</a:t>
                </a:r>
              </a:p>
              <a:p>
                <a:pPr lvl="0" algn="ctr"/>
                <a:endParaRPr lang="en-IE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520" y="697914"/>
                <a:ext cx="2949141" cy="5755422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1027" t="-422" r="-821"/>
                </a:stretch>
              </a:blipFill>
              <a:ln w="19050"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2905233"/>
              </p:ext>
            </p:extLst>
          </p:nvPr>
        </p:nvGraphicFramePr>
        <p:xfrm>
          <a:off x="4632946" y="2371725"/>
          <a:ext cx="127000" cy="177800"/>
        </p:xfrm>
        <a:graphic>
          <a:graphicData uri="http://schemas.openxmlformats.org/presentationml/2006/ole">
            <p:oleObj spid="_x0000_s23586" name="Equation" r:id="rId5" imgW="126720" imgH="177480" progId="Equation.DSMT4">
              <p:embed/>
            </p:oleObj>
          </a:graphicData>
        </a:graphic>
      </p:graphicFrame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58222" y="3336032"/>
            <a:ext cx="27622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76056" y="5933653"/>
            <a:ext cx="374332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Bevel 9">
            <a:hlinkClick r:id="" action="ppaction://hlinkshowjump?jump=firstslide">
              <a:snd r:embed="rId8" name="click.wav"/>
            </a:hlinkClick>
          </p:cNvPr>
          <p:cNvSpPr/>
          <p:nvPr/>
        </p:nvSpPr>
        <p:spPr>
          <a:xfrm>
            <a:off x="6804545" y="6360739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8" name="click.wav"/>
            </a:hlinkClick>
          </p:cNvPr>
          <p:cNvSpPr/>
          <p:nvPr/>
        </p:nvSpPr>
        <p:spPr>
          <a:xfrm>
            <a:off x="7975214" y="6361936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3380267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3405" y="362597"/>
            <a:ext cx="49239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u="sng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ing your calculator</a:t>
            </a:r>
            <a:endParaRPr lang="en-IE" sz="4000" u="sng" dirty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90650" y="898137"/>
            <a:ext cx="3966727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2" action="ppaction://hlinksldjump">
                  <a:snd r:embed="rId3" name="click.wav"/>
                </a:hlinkClick>
              </a:rPr>
              <a:t>Writing as a Product of Prime Factors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  <a:hlinkClick r:id="rId4" action="ppaction://hlinksldjump">
                <a:snd r:embed="rId3" name="click.wav"/>
              </a:hlinkClick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4" action="ppaction://hlinksldjump">
                  <a:snd r:embed="rId3" name="click.wav"/>
                </a:hlinkClick>
              </a:rPr>
              <a:t>Using  Ran#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5" action="ppaction://hlinksldjump">
                  <a:snd r:embed="rId3" name="click.wav"/>
                </a:hlinkClick>
              </a:rPr>
              <a:t>Using   Ranint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6" action="ppaction://hlinksldjump">
                  <a:snd r:embed="rId3" name="click.wav"/>
                </a:hlinkClick>
              </a:rPr>
              <a:t>Finding Standard Deviation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7" action="ppaction://hlinksldjump">
                  <a:snd r:embed="rId3" name="click.wav"/>
                </a:hlinkClick>
              </a:rPr>
              <a:t>Finding Correlation Coefficient</a:t>
            </a:r>
            <a:endParaRPr lang="en-IE" dirty="0" smtClean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300000"/>
              </a:lnSpc>
            </a:pPr>
            <a:r>
              <a:rPr lang="en-IE" dirty="0" smtClean="0">
                <a:solidFill>
                  <a:srgbClr val="990033"/>
                </a:solidFill>
                <a:latin typeface="Tahoma" pitchFamily="34" charset="0"/>
                <a:ea typeface="Tahoma" pitchFamily="34" charset="0"/>
                <a:cs typeface="Tahoma" pitchFamily="34" charset="0"/>
                <a:hlinkClick r:id="rId8" action="ppaction://hlinksldjump">
                  <a:snd r:embed="rId3" name="click.wav"/>
                </a:hlinkClick>
              </a:rPr>
              <a:t>Using a Frequency table</a:t>
            </a:r>
            <a:endParaRPr lang="en-IE" dirty="0">
              <a:solidFill>
                <a:srgbClr val="990033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Oval 3">
            <a:hlinkClick r:id="rId4" action="ppaction://hlinksldjump">
              <a:snd r:embed="rId3" name="click.wav"/>
            </a:hlinkClick>
          </p:cNvPr>
          <p:cNvSpPr/>
          <p:nvPr/>
        </p:nvSpPr>
        <p:spPr>
          <a:xfrm>
            <a:off x="476250" y="20557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8" name="Oval 7">
            <a:hlinkClick r:id="rId5" action="ppaction://hlinksldjump">
              <a:snd r:embed="rId3" name="click.wav"/>
            </a:hlinkClick>
          </p:cNvPr>
          <p:cNvSpPr/>
          <p:nvPr/>
        </p:nvSpPr>
        <p:spPr>
          <a:xfrm>
            <a:off x="476250" y="28939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rId5" action="ppaction://hlinksldjump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9" name="Oval 8">
            <a:hlinkClick r:id="rId6" action="ppaction://hlinksldjump">
              <a:snd r:embed="rId3" name="click.wav"/>
            </a:hlinkClick>
          </p:cNvPr>
          <p:cNvSpPr/>
          <p:nvPr/>
        </p:nvSpPr>
        <p:spPr>
          <a:xfrm>
            <a:off x="457200" y="371305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10" name="Oval 9">
            <a:hlinkClick r:id="rId7" action="ppaction://hlinksldjump">
              <a:snd r:embed="rId3" name="click.wav"/>
            </a:hlinkClick>
          </p:cNvPr>
          <p:cNvSpPr/>
          <p:nvPr/>
        </p:nvSpPr>
        <p:spPr>
          <a:xfrm>
            <a:off x="476250" y="4532200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5" name="Bevel 4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1" name="Bevel 10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2" name="Oval 11">
            <a:hlinkClick r:id="rId8" action="ppaction://hlinksldjump">
              <a:snd r:embed="rId3" name="click.wav"/>
            </a:hlinkClick>
          </p:cNvPr>
          <p:cNvSpPr/>
          <p:nvPr/>
        </p:nvSpPr>
        <p:spPr>
          <a:xfrm>
            <a:off x="464874" y="5380648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13" name="Oval 12">
            <a:hlinkClick r:id="rId2" action="ppaction://hlinksldjump">
              <a:snd r:embed="rId3" name="click.wav"/>
            </a:hlinkClick>
          </p:cNvPr>
          <p:cNvSpPr/>
          <p:nvPr/>
        </p:nvSpPr>
        <p:spPr>
          <a:xfrm>
            <a:off x="478522" y="1225444"/>
            <a:ext cx="933450" cy="4191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perspectiveAbove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990033"/>
                </a:solidFill>
                <a:hlinkClick r:id="" action="ppaction://hlinkshowjump?jump=nextslide"/>
              </a:rPr>
              <a:t>Go</a:t>
            </a:r>
            <a:r>
              <a:rPr lang="en-IE" sz="2000" dirty="0" smtClean="0">
                <a:solidFill>
                  <a:srgbClr val="990033"/>
                </a:solidFill>
              </a:rPr>
              <a:t> </a:t>
            </a:r>
            <a:endParaRPr lang="en-IE" sz="2000" dirty="0">
              <a:solidFill>
                <a:srgbClr val="990033"/>
              </a:solidFill>
            </a:endParaRPr>
          </a:p>
        </p:txBody>
      </p:sp>
      <p:pic>
        <p:nvPicPr>
          <p:cNvPr id="14" name="Picture 2" descr="http://www.ryman.co.uk/Catalogue/Ryman/large/global/images/main/12/1201042077.jpg">
            <a:hlinkClick r:id="rId9" action="ppaction://hlinkpres?slideindex=1&amp;slidetitle="/>
          </p:cNvPr>
          <p:cNvPicPr>
            <a:picLocks noChangeAspect="1" noChangeArrowheads="1"/>
          </p:cNvPicPr>
          <p:nvPr/>
        </p:nvPicPr>
        <p:blipFill rotWithShape="1"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/>
        </p:blipFill>
        <p:spPr bwMode="auto">
          <a:xfrm>
            <a:off x="4896104" y="1684048"/>
            <a:ext cx="3902425" cy="3173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57763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>
        <p14:ferris dir="l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9074" y="795371"/>
            <a:ext cx="85746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.g. the following table shows the mean height of 30 students in our class.</a:t>
            </a:r>
          </a:p>
          <a:p>
            <a:r>
              <a:rPr lang="en-IE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ind the mean height</a:t>
            </a:r>
            <a:endParaRPr lang="en-IE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76588" y="647700"/>
            <a:ext cx="279082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655545266"/>
              </p:ext>
            </p:extLst>
          </p:nvPr>
        </p:nvGraphicFramePr>
        <p:xfrm>
          <a:off x="378314" y="1772912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9" name="Down Arrow 8"/>
          <p:cNvSpPr/>
          <p:nvPr/>
        </p:nvSpPr>
        <p:spPr>
          <a:xfrm rot="2901930">
            <a:off x="6015098" y="1017269"/>
            <a:ext cx="274218" cy="3953016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6" name="Rectangle 5"/>
          <p:cNvSpPr/>
          <p:nvPr/>
        </p:nvSpPr>
        <p:spPr>
          <a:xfrm>
            <a:off x="5743903" y="1387960"/>
            <a:ext cx="3277564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to make sur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s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L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a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all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viou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ten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Bevel 6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8" name="Bevel 7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sp>
        <p:nvSpPr>
          <p:cNvPr id="10" name="TextBox 9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3440222" y="26285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2192365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93064E-6 L -0.00382 -0.2097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-1049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 animBg="1"/>
      <p:bldP spid="6" grpId="0" animBg="1"/>
      <p:bldP spid="10" grpId="0"/>
      <p:bldP spid="11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81350" y="652463"/>
            <a:ext cx="278130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own Arrow 2"/>
          <p:cNvSpPr/>
          <p:nvPr/>
        </p:nvSpPr>
        <p:spPr>
          <a:xfrm rot="2901930">
            <a:off x="6091405" y="1007664"/>
            <a:ext cx="252028" cy="3988900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9" name="Rounded Rectangle 8"/>
          <p:cNvSpPr/>
          <p:nvPr/>
        </p:nvSpPr>
        <p:spPr>
          <a:xfrm>
            <a:off x="4389042" y="4376198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5743903" y="1340460"/>
            <a:ext cx="3277564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to make sur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s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L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a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all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viou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ten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Bevel 11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3" name="Bevel 12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112641160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161986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10000"/>
    </mc:Choice>
    <mc:Fallback>
      <p:transition spd="slow" advTm="1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75166" y="1582442"/>
            <a:ext cx="2374946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o clear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ll</a:t>
            </a:r>
            <a:endParaRPr lang="en-IE" sz="24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0400" y="666750"/>
            <a:ext cx="2743200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4355706" y="5149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440898026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025610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5000"/>
    </mc:Choice>
    <mc:Fallback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349991" y="1582442"/>
            <a:ext cx="1918860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es 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Reset all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8025" y="704850"/>
            <a:ext cx="2647950" cy="544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5249972" y="556611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8" name="Bevel 7">
            <a:hlinkClick r:id="" action="ppaction://hlinkshowjump?jump=firstslide">
              <a:snd r:embed="rId3" name="click.wav"/>
            </a:hlinkClick>
          </p:cNvPr>
          <p:cNvSpPr/>
          <p:nvPr/>
        </p:nvSpPr>
        <p:spPr>
          <a:xfrm>
            <a:off x="7897075" y="5783273"/>
            <a:ext cx="1092530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MENU</a:t>
            </a:r>
            <a:endParaRPr lang="en-IE" dirty="0"/>
          </a:p>
        </p:txBody>
      </p:sp>
      <p:sp>
        <p:nvSpPr>
          <p:cNvPr id="10" name="Bevel 9">
            <a:hlinkClick r:id="" action="ppaction://hlinkshowjump?jump=endshow">
              <a:snd r:embed="rId3" name="click.wav"/>
            </a:hlinkClick>
          </p:cNvPr>
          <p:cNvSpPr/>
          <p:nvPr/>
        </p:nvSpPr>
        <p:spPr>
          <a:xfrm>
            <a:off x="7906974" y="6280048"/>
            <a:ext cx="1082631" cy="451263"/>
          </a:xfrm>
          <a:prstGeom prst="bevel">
            <a:avLst/>
          </a:prstGeom>
          <a:solidFill>
            <a:srgbClr val="990033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END</a:t>
            </a:r>
            <a:endParaRPr lang="en-IE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440898026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09674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5000"/>
    </mc:Choice>
    <mc:Fallback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7d5d47b79d8e5ffd5031caeb12b6c38e943aa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efficient, Frequency Tables on the Casio fx - 83GT Plus">
  <a:themeElements>
    <a:clrScheme name="Thatch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Apothecary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efficient, Frequency Tables on the Casio fx - 83GT Plus.pptx</Template>
  <TotalTime>1</TotalTime>
  <Words>4341</Words>
  <Application>Microsoft Office PowerPoint</Application>
  <PresentationFormat>On-screen Show (4:3)</PresentationFormat>
  <Paragraphs>1851</Paragraphs>
  <Slides>13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0</vt:i4>
      </vt:variant>
    </vt:vector>
  </HeadingPairs>
  <TitlesOfParts>
    <vt:vector size="132" baseType="lpstr">
      <vt:lpstr>Coefficient, Frequency Tables on the Casio fx - 83GT Plus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  <vt:lpstr>Slide 84</vt:lpstr>
      <vt:lpstr>Slide 85</vt:lpstr>
      <vt:lpstr>Slide 86</vt:lpstr>
      <vt:lpstr>Slide 87</vt:lpstr>
      <vt:lpstr>Slide 88</vt:lpstr>
      <vt:lpstr>Slide 89</vt:lpstr>
      <vt:lpstr>Slide 90</vt:lpstr>
      <vt:lpstr>Slide 91</vt:lpstr>
      <vt:lpstr>Slide 92</vt:lpstr>
      <vt:lpstr>Slide 93</vt:lpstr>
      <vt:lpstr>Slide 94</vt:lpstr>
      <vt:lpstr>Slide 95</vt:lpstr>
      <vt:lpstr>Slide 96</vt:lpstr>
      <vt:lpstr>Slide 97</vt:lpstr>
      <vt:lpstr>Slide 98</vt:lpstr>
      <vt:lpstr>Slide 99</vt:lpstr>
      <vt:lpstr>Slide 100</vt:lpstr>
      <vt:lpstr>Slide 101</vt:lpstr>
      <vt:lpstr>Slide 102</vt:lpstr>
      <vt:lpstr>Slide 103</vt:lpstr>
      <vt:lpstr>Slide 104</vt:lpstr>
      <vt:lpstr>Slide 105</vt:lpstr>
      <vt:lpstr>Slide 106</vt:lpstr>
      <vt:lpstr>Slide 107</vt:lpstr>
      <vt:lpstr>Slide 108</vt:lpstr>
      <vt:lpstr>Slide 109</vt:lpstr>
      <vt:lpstr>Slide 110</vt:lpstr>
      <vt:lpstr>Slide 111</vt:lpstr>
      <vt:lpstr>Slide 112</vt:lpstr>
      <vt:lpstr>Slide 113</vt:lpstr>
      <vt:lpstr>Slide 114</vt:lpstr>
      <vt:lpstr>Slide 115</vt:lpstr>
      <vt:lpstr>Slide 116</vt:lpstr>
      <vt:lpstr>Slide 117</vt:lpstr>
      <vt:lpstr>Slide 118</vt:lpstr>
      <vt:lpstr>Slide 119</vt:lpstr>
      <vt:lpstr>Slide 120</vt:lpstr>
      <vt:lpstr>Slide 121</vt:lpstr>
      <vt:lpstr>Slide 122</vt:lpstr>
      <vt:lpstr>Slide 123</vt:lpstr>
      <vt:lpstr>Slide 124</vt:lpstr>
      <vt:lpstr>Slide 125</vt:lpstr>
      <vt:lpstr>Slide 126</vt:lpstr>
      <vt:lpstr>Slide 127</vt:lpstr>
      <vt:lpstr>Slide 128</vt:lpstr>
      <vt:lpstr>Slide 129</vt:lpstr>
      <vt:lpstr>Slide 13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2</cp:revision>
  <cp:lastPrinted>2011-09-22T12:02:55Z</cp:lastPrinted>
  <dcterms:created xsi:type="dcterms:W3CDTF">2012-02-08T11:03:50Z</dcterms:created>
  <dcterms:modified xsi:type="dcterms:W3CDTF">2012-02-08T11:05:13Z</dcterms:modified>
</cp:coreProperties>
</file>